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2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66" r:id="rId5"/>
    <p:sldMasterId id="2147483724" r:id="rId6"/>
  </p:sldMasterIdLst>
  <p:notesMasterIdLst>
    <p:notesMasterId r:id="rId40"/>
  </p:notesMasterIdLst>
  <p:sldIdLst>
    <p:sldId id="256" r:id="rId7"/>
    <p:sldId id="257" r:id="rId8"/>
    <p:sldId id="341" r:id="rId9"/>
    <p:sldId id="342" r:id="rId10"/>
    <p:sldId id="283" r:id="rId11"/>
    <p:sldId id="347" r:id="rId12"/>
    <p:sldId id="348" r:id="rId13"/>
    <p:sldId id="350" r:id="rId14"/>
    <p:sldId id="351" r:id="rId15"/>
    <p:sldId id="353" r:id="rId16"/>
    <p:sldId id="352" r:id="rId17"/>
    <p:sldId id="354" r:id="rId18"/>
    <p:sldId id="355" r:id="rId19"/>
    <p:sldId id="357" r:id="rId20"/>
    <p:sldId id="356" r:id="rId21"/>
    <p:sldId id="265" r:id="rId22"/>
    <p:sldId id="358" r:id="rId23"/>
    <p:sldId id="359" r:id="rId24"/>
    <p:sldId id="360" r:id="rId25"/>
    <p:sldId id="286" r:id="rId26"/>
    <p:sldId id="365" r:id="rId27"/>
    <p:sldId id="362" r:id="rId28"/>
    <p:sldId id="363" r:id="rId29"/>
    <p:sldId id="364" r:id="rId30"/>
    <p:sldId id="330" r:id="rId31"/>
    <p:sldId id="331" r:id="rId32"/>
    <p:sldId id="326" r:id="rId33"/>
    <p:sldId id="324" r:id="rId34"/>
    <p:sldId id="323" r:id="rId35"/>
    <p:sldId id="325" r:id="rId36"/>
    <p:sldId id="271" r:id="rId37"/>
    <p:sldId id="279" r:id="rId38"/>
    <p:sldId id="263" r:id="rId39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nh Thi Loan" initials="NTL" lastIdx="1" clrIdx="0">
    <p:extLst>
      <p:ext uri="{19B8F6BF-5375-455C-9EA6-DF929625EA0E}">
        <p15:presenceInfo xmlns:p15="http://schemas.microsoft.com/office/powerpoint/2012/main" userId="S::1400594942@sonla.itrithuc.vn::9b9c60ff-c123-40aa-993b-755111358cd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38FE"/>
    <a:srgbClr val="FFFFFF"/>
    <a:srgbClr val="F2F2F2"/>
    <a:srgbClr val="F9FFA4"/>
    <a:srgbClr val="B4FF9F"/>
    <a:srgbClr val="99C441"/>
    <a:srgbClr val="FFA1A1"/>
    <a:srgbClr val="FFD59E"/>
    <a:srgbClr val="0058B2"/>
    <a:srgbClr val="03B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27" autoAdjust="0"/>
    <p:restoredTop sz="85021" autoAdjust="0"/>
  </p:normalViewPr>
  <p:slideViewPr>
    <p:cSldViewPr snapToGrid="0">
      <p:cViewPr varScale="1">
        <p:scale>
          <a:sx n="57" d="100"/>
          <a:sy n="57" d="100"/>
        </p:scale>
        <p:origin x="444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commentAuthors" Target="commentAuthors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presProps" Target="presProps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6" Type="http://schemas.openxmlformats.org/officeDocument/2006/relationships/image" Target="../media/image61.w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Relationship Id="rId14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  <a:p>
            <a:r>
              <a:rPr lang="en-US" dirty="0"/>
              <a:t>Sau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1 </a:t>
            </a:r>
            <a:r>
              <a:rPr lang="en-US" dirty="0" err="1"/>
              <a:t>vài</a:t>
            </a:r>
            <a:r>
              <a:rPr lang="en-US" dirty="0"/>
              <a:t> HS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4501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E86B7-8E6E-497C-B06F-A60DFD462E9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529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FE86B7-8E6E-497C-B06F-A60DFD462E9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4117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chia </a:t>
            </a:r>
            <a:r>
              <a:rPr lang="en-US" dirty="0" err="1"/>
              <a:t>nhóm</a:t>
            </a:r>
            <a:r>
              <a:rPr lang="en-US" dirty="0"/>
              <a:t>,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nhiệm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ra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,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áo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648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106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369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78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chia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4HS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PHT</a:t>
            </a:r>
            <a:endParaRPr lang="en-US" dirty="0"/>
          </a:p>
          <a:p>
            <a:r>
              <a:rPr lang="en-US" dirty="0" err="1"/>
              <a:t>Tgian</a:t>
            </a:r>
            <a:r>
              <a:rPr lang="en-US" dirty="0"/>
              <a:t>: 2 </a:t>
            </a:r>
            <a:r>
              <a:rPr lang="en-US" dirty="0" err="1"/>
              <a:t>phút</a:t>
            </a:r>
            <a:endParaRPr lang="vi-VN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885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PHT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T3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47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643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1 </a:t>
            </a:r>
            <a:r>
              <a:rPr lang="en-US" dirty="0" err="1"/>
              <a:t>đến</a:t>
            </a:r>
            <a:r>
              <a:rPr lang="en-US" dirty="0"/>
              <a:t> 4.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1 </a:t>
            </a:r>
            <a:r>
              <a:rPr lang="en-US" dirty="0" err="1"/>
              <a:t>hoặc</a:t>
            </a:r>
            <a:r>
              <a:rPr lang="en-US" dirty="0"/>
              <a:t> 2,3,4)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1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/>
              <a:t>Ở </a:t>
            </a:r>
            <a:r>
              <a:rPr lang="en-US" dirty="0" err="1"/>
              <a:t>mỗi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(A, B, C, D)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. Sau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ang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Nếu</a:t>
            </a:r>
            <a:r>
              <a:rPr lang="en-US" dirty="0"/>
              <a:t> HS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ở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1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ở Slide </a:t>
            </a:r>
            <a:r>
              <a:rPr lang="en-US" dirty="0" err="1"/>
              <a:t>này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</a:p>
          <a:p>
            <a:pPr marL="171450" indent="-171450">
              <a:buFontTx/>
              <a:buChar char="-"/>
            </a:pPr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HS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4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</a:t>
            </a:r>
            <a:r>
              <a:rPr lang="en-US" dirty="0" err="1"/>
              <a:t>có</a:t>
            </a:r>
            <a:r>
              <a:rPr lang="en-US" dirty="0"/>
              <a:t> 1 ô may </a:t>
            </a:r>
            <a:r>
              <a:rPr lang="en-US" dirty="0" err="1"/>
              <a:t>mắn</a:t>
            </a:r>
            <a:r>
              <a:rPr lang="en-US" dirty="0"/>
              <a:t>)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chuộ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chữ</a:t>
            </a:r>
            <a:r>
              <a:rPr lang="en-US" dirty="0"/>
              <a:t>: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.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: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463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866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526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260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8042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4501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8444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2228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2568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1004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0140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80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7666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6240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9696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849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524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7969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2617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7145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5815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012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53026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3183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926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8230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524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12915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7283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8559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5974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1491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1619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2627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673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50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903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8596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0519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248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2860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0105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703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35752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32033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46300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207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66746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450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37690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5253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5342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2801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7734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7294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5221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78334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338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13531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7211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266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57742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0640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9392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03750946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653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76579022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9548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99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83890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0646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231254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296947334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274013394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001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35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378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26" Type="http://schemas.openxmlformats.org/officeDocument/2006/relationships/slideLayout" Target="../slideLayouts/slideLayout43.xml"/><Relationship Id="rId39" Type="http://schemas.openxmlformats.org/officeDocument/2006/relationships/slideLayout" Target="../slideLayouts/slideLayout56.xml"/><Relationship Id="rId21" Type="http://schemas.openxmlformats.org/officeDocument/2006/relationships/slideLayout" Target="../slideLayouts/slideLayout38.xml"/><Relationship Id="rId34" Type="http://schemas.openxmlformats.org/officeDocument/2006/relationships/slideLayout" Target="../slideLayouts/slideLayout51.xml"/><Relationship Id="rId42" Type="http://schemas.openxmlformats.org/officeDocument/2006/relationships/slideLayout" Target="../slideLayouts/slideLayout59.xml"/><Relationship Id="rId47" Type="http://schemas.openxmlformats.org/officeDocument/2006/relationships/slideLayout" Target="../slideLayouts/slideLayout64.xml"/><Relationship Id="rId50" Type="http://schemas.openxmlformats.org/officeDocument/2006/relationships/slideLayout" Target="../slideLayouts/slideLayout67.xml"/><Relationship Id="rId55" Type="http://schemas.openxmlformats.org/officeDocument/2006/relationships/slideLayout" Target="../slideLayouts/slideLayout72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9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28.xml"/><Relationship Id="rId24" Type="http://schemas.openxmlformats.org/officeDocument/2006/relationships/slideLayout" Target="../slideLayouts/slideLayout41.xml"/><Relationship Id="rId32" Type="http://schemas.openxmlformats.org/officeDocument/2006/relationships/slideLayout" Target="../slideLayouts/slideLayout49.xml"/><Relationship Id="rId37" Type="http://schemas.openxmlformats.org/officeDocument/2006/relationships/slideLayout" Target="../slideLayouts/slideLayout54.xml"/><Relationship Id="rId40" Type="http://schemas.openxmlformats.org/officeDocument/2006/relationships/slideLayout" Target="../slideLayouts/slideLayout57.xml"/><Relationship Id="rId45" Type="http://schemas.openxmlformats.org/officeDocument/2006/relationships/slideLayout" Target="../slideLayouts/slideLayout62.xml"/><Relationship Id="rId53" Type="http://schemas.openxmlformats.org/officeDocument/2006/relationships/slideLayout" Target="../slideLayouts/slideLayout70.xml"/><Relationship Id="rId58" Type="http://schemas.openxmlformats.org/officeDocument/2006/relationships/theme" Target="../theme/theme2.xml"/><Relationship Id="rId5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Relationship Id="rId22" Type="http://schemas.openxmlformats.org/officeDocument/2006/relationships/slideLayout" Target="../slideLayouts/slideLayout39.xml"/><Relationship Id="rId27" Type="http://schemas.openxmlformats.org/officeDocument/2006/relationships/slideLayout" Target="../slideLayouts/slideLayout44.xml"/><Relationship Id="rId30" Type="http://schemas.openxmlformats.org/officeDocument/2006/relationships/slideLayout" Target="../slideLayouts/slideLayout47.xml"/><Relationship Id="rId35" Type="http://schemas.openxmlformats.org/officeDocument/2006/relationships/slideLayout" Target="../slideLayouts/slideLayout52.xml"/><Relationship Id="rId43" Type="http://schemas.openxmlformats.org/officeDocument/2006/relationships/slideLayout" Target="../slideLayouts/slideLayout60.xml"/><Relationship Id="rId48" Type="http://schemas.openxmlformats.org/officeDocument/2006/relationships/slideLayout" Target="../slideLayouts/slideLayout65.xml"/><Relationship Id="rId56" Type="http://schemas.openxmlformats.org/officeDocument/2006/relationships/slideLayout" Target="../slideLayouts/slideLayout73.xml"/><Relationship Id="rId8" Type="http://schemas.openxmlformats.org/officeDocument/2006/relationships/slideLayout" Target="../slideLayouts/slideLayout25.xml"/><Relationship Id="rId51" Type="http://schemas.openxmlformats.org/officeDocument/2006/relationships/slideLayout" Target="../slideLayouts/slideLayout68.xml"/><Relationship Id="rId3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5" Type="http://schemas.openxmlformats.org/officeDocument/2006/relationships/slideLayout" Target="../slideLayouts/slideLayout42.xml"/><Relationship Id="rId33" Type="http://schemas.openxmlformats.org/officeDocument/2006/relationships/slideLayout" Target="../slideLayouts/slideLayout50.xml"/><Relationship Id="rId38" Type="http://schemas.openxmlformats.org/officeDocument/2006/relationships/slideLayout" Target="../slideLayouts/slideLayout55.xml"/><Relationship Id="rId46" Type="http://schemas.openxmlformats.org/officeDocument/2006/relationships/slideLayout" Target="../slideLayouts/slideLayout63.xml"/><Relationship Id="rId20" Type="http://schemas.openxmlformats.org/officeDocument/2006/relationships/slideLayout" Target="../slideLayouts/slideLayout37.xml"/><Relationship Id="rId41" Type="http://schemas.openxmlformats.org/officeDocument/2006/relationships/slideLayout" Target="../slideLayouts/slideLayout58.xml"/><Relationship Id="rId54" Type="http://schemas.openxmlformats.org/officeDocument/2006/relationships/slideLayout" Target="../slideLayouts/slideLayout71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2.xml"/><Relationship Id="rId23" Type="http://schemas.openxmlformats.org/officeDocument/2006/relationships/slideLayout" Target="../slideLayouts/slideLayout40.xml"/><Relationship Id="rId28" Type="http://schemas.openxmlformats.org/officeDocument/2006/relationships/slideLayout" Target="../slideLayouts/slideLayout45.xml"/><Relationship Id="rId36" Type="http://schemas.openxmlformats.org/officeDocument/2006/relationships/slideLayout" Target="../slideLayouts/slideLayout53.xml"/><Relationship Id="rId49" Type="http://schemas.openxmlformats.org/officeDocument/2006/relationships/slideLayout" Target="../slideLayouts/slideLayout66.xml"/><Relationship Id="rId57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27.xml"/><Relationship Id="rId31" Type="http://schemas.openxmlformats.org/officeDocument/2006/relationships/slideLayout" Target="../slideLayouts/slideLayout48.xml"/><Relationship Id="rId44" Type="http://schemas.openxmlformats.org/officeDocument/2006/relationships/slideLayout" Target="../slideLayouts/slideLayout61.xml"/><Relationship Id="rId52" Type="http://schemas.openxmlformats.org/officeDocument/2006/relationships/slideLayout" Target="../slideLayouts/slideLayout6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9496765" y="5481317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5" r:id="rId3"/>
    <p:sldLayoutId id="2147483664" r:id="rId4"/>
    <p:sldLayoutId id="2147483663" r:id="rId5"/>
    <p:sldLayoutId id="2147483662" r:id="rId6"/>
    <p:sldLayoutId id="2147483661" r:id="rId7"/>
    <p:sldLayoutId id="2147483660" r:id="rId8"/>
    <p:sldLayoutId id="2147483659" r:id="rId9"/>
    <p:sldLayoutId id="2147483658" r:id="rId10"/>
    <p:sldLayoutId id="2147483651" r:id="rId11"/>
    <p:sldLayoutId id="2147483652" r:id="rId12"/>
    <p:sldLayoutId id="2147483653" r:id="rId13"/>
    <p:sldLayoutId id="2147483654" r:id="rId14"/>
    <p:sldLayoutId id="2147483655" r:id="rId15"/>
    <p:sldLayoutId id="2147483656" r:id="rId16"/>
    <p:sldLayoutId id="2147483657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30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723" r:id="rId2"/>
    <p:sldLayoutId id="2147483722" r:id="rId3"/>
    <p:sldLayoutId id="2147483719" r:id="rId4"/>
    <p:sldLayoutId id="2147483717" r:id="rId5"/>
    <p:sldLayoutId id="2147483715" r:id="rId6"/>
    <p:sldLayoutId id="2147483714" r:id="rId7"/>
    <p:sldLayoutId id="2147483711" r:id="rId8"/>
    <p:sldLayoutId id="2147483709" r:id="rId9"/>
    <p:sldLayoutId id="2147483707" r:id="rId10"/>
    <p:sldLayoutId id="2147483704" r:id="rId11"/>
    <p:sldLayoutId id="2147483701" r:id="rId12"/>
    <p:sldLayoutId id="2147483700" r:id="rId13"/>
    <p:sldLayoutId id="2147483698" r:id="rId14"/>
    <p:sldLayoutId id="2147483697" r:id="rId15"/>
    <p:sldLayoutId id="2147483696" r:id="rId16"/>
    <p:sldLayoutId id="2147483693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721" r:id="rId24"/>
    <p:sldLayoutId id="2147483720" r:id="rId25"/>
    <p:sldLayoutId id="2147483718" r:id="rId26"/>
    <p:sldLayoutId id="2147483716" r:id="rId27"/>
    <p:sldLayoutId id="2147483713" r:id="rId28"/>
    <p:sldLayoutId id="2147483712" r:id="rId29"/>
    <p:sldLayoutId id="2147483710" r:id="rId30"/>
    <p:sldLayoutId id="2147483708" r:id="rId31"/>
    <p:sldLayoutId id="2147483706" r:id="rId32"/>
    <p:sldLayoutId id="2147483705" r:id="rId33"/>
    <p:sldLayoutId id="2147483703" r:id="rId34"/>
    <p:sldLayoutId id="2147483702" r:id="rId35"/>
    <p:sldLayoutId id="2147483699" r:id="rId36"/>
    <p:sldLayoutId id="2147483695" r:id="rId37"/>
    <p:sldLayoutId id="2147483694" r:id="rId38"/>
    <p:sldLayoutId id="2147483692" r:id="rId39"/>
    <p:sldLayoutId id="2147483691" r:id="rId40"/>
    <p:sldLayoutId id="2147483690" r:id="rId41"/>
    <p:sldLayoutId id="2147483689" r:id="rId42"/>
    <p:sldLayoutId id="2147483688" r:id="rId43"/>
    <p:sldLayoutId id="2147483687" r:id="rId44"/>
    <p:sldLayoutId id="2147483686" r:id="rId45"/>
    <p:sldLayoutId id="2147483685" r:id="rId46"/>
    <p:sldLayoutId id="2147483684" r:id="rId47"/>
    <p:sldLayoutId id="2147483683" r:id="rId48"/>
    <p:sldLayoutId id="2147483682" r:id="rId49"/>
    <p:sldLayoutId id="2147483674" r:id="rId50"/>
    <p:sldLayoutId id="2147483675" r:id="rId51"/>
    <p:sldLayoutId id="2147483676" r:id="rId52"/>
    <p:sldLayoutId id="2147483677" r:id="rId53"/>
    <p:sldLayoutId id="2147483678" r:id="rId54"/>
    <p:sldLayoutId id="2147483679" r:id="rId55"/>
    <p:sldLayoutId id="2147483680" r:id="rId56"/>
    <p:sldLayoutId id="2147483681" r:id="rId5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3207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0.emf"/><Relationship Id="rId3" Type="http://schemas.openxmlformats.org/officeDocument/2006/relationships/image" Target="../media/image32.png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2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4.e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4.png"/><Relationship Id="rId9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62.png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3.emf"/><Relationship Id="rId31" Type="http://schemas.openxmlformats.org/officeDocument/2006/relationships/image" Target="../media/image59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57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61.wmf"/><Relationship Id="rId8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0.png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3.wmf"/><Relationship Id="rId18" Type="http://schemas.openxmlformats.org/officeDocument/2006/relationships/image" Target="../media/image72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9.wmf"/><Relationship Id="rId5" Type="http://schemas.openxmlformats.org/officeDocument/2006/relationships/image" Target="../media/image70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7.png"/><Relationship Id="rId5" Type="http://schemas.openxmlformats.org/officeDocument/2006/relationships/image" Target="../media/image76.jpg"/><Relationship Id="rId4" Type="http://schemas.openxmlformats.org/officeDocument/2006/relationships/notesSlide" Target="../notesSlides/notesSlide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13" Type="http://schemas.openxmlformats.org/officeDocument/2006/relationships/image" Target="../media/image81.png"/><Relationship Id="rId18" Type="http://schemas.openxmlformats.org/officeDocument/2006/relationships/image" Target="../media/image84.png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85.png"/><Relationship Id="rId7" Type="http://schemas.openxmlformats.org/officeDocument/2006/relationships/slide" Target="slide27.xml"/><Relationship Id="rId12" Type="http://schemas.microsoft.com/office/2007/relationships/hdphoto" Target="../media/hdphoto2.wdp"/><Relationship Id="rId17" Type="http://schemas.openxmlformats.org/officeDocument/2006/relationships/image" Target="../media/image83.jpg"/><Relationship Id="rId2" Type="http://schemas.openxmlformats.org/officeDocument/2006/relationships/audio" Target="../media/media2.mp3"/><Relationship Id="rId16" Type="http://schemas.microsoft.com/office/2007/relationships/hdphoto" Target="../media/hdphoto4.wdp"/><Relationship Id="rId20" Type="http://schemas.openxmlformats.org/officeDocument/2006/relationships/slide" Target="slide28.xml"/><Relationship Id="rId1" Type="http://schemas.microsoft.com/office/2007/relationships/media" Target="../media/media2.mp3"/><Relationship Id="rId6" Type="http://schemas.openxmlformats.org/officeDocument/2006/relationships/slide" Target="slide29.xml"/><Relationship Id="rId11" Type="http://schemas.openxmlformats.org/officeDocument/2006/relationships/image" Target="../media/image80.png"/><Relationship Id="rId5" Type="http://schemas.openxmlformats.org/officeDocument/2006/relationships/image" Target="../media/image78.jpg"/><Relationship Id="rId15" Type="http://schemas.openxmlformats.org/officeDocument/2006/relationships/image" Target="../media/image82.png"/><Relationship Id="rId10" Type="http://schemas.microsoft.com/office/2007/relationships/hdphoto" Target="../media/hdphoto1.wdp"/><Relationship Id="rId19" Type="http://schemas.microsoft.com/office/2007/relationships/hdphoto" Target="../media/hdphoto5.wdp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79.png"/><Relationship Id="rId14" Type="http://schemas.microsoft.com/office/2007/relationships/hdphoto" Target="../media/hdphoto3.wdp"/><Relationship Id="rId22" Type="http://schemas.openxmlformats.org/officeDocument/2006/relationships/slide" Target="slide3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92.png"/><Relationship Id="rId18" Type="http://schemas.openxmlformats.org/officeDocument/2006/relationships/image" Target="../media/image94.png"/><Relationship Id="rId26" Type="http://schemas.openxmlformats.org/officeDocument/2006/relationships/image" Target="../media/image89.wmf"/><Relationship Id="rId3" Type="http://schemas.openxmlformats.org/officeDocument/2006/relationships/audio" Target="../media/media3.mp3"/><Relationship Id="rId21" Type="http://schemas.openxmlformats.org/officeDocument/2006/relationships/oleObject" Target="../embeddings/oleObject52.bin"/><Relationship Id="rId7" Type="http://schemas.openxmlformats.org/officeDocument/2006/relationships/video" Target="../media/media5.mp4"/><Relationship Id="rId12" Type="http://schemas.openxmlformats.org/officeDocument/2006/relationships/image" Target="../media/image77.png"/><Relationship Id="rId17" Type="http://schemas.microsoft.com/office/2007/relationships/hdphoto" Target="../media/hdphoto7.wdp"/><Relationship Id="rId25" Type="http://schemas.openxmlformats.org/officeDocument/2006/relationships/oleObject" Target="../embeddings/oleObject54.bin"/><Relationship Id="rId2" Type="http://schemas.microsoft.com/office/2007/relationships/media" Target="../media/media3.mp3"/><Relationship Id="rId16" Type="http://schemas.openxmlformats.org/officeDocument/2006/relationships/image" Target="../media/image93.png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microsoft.com/office/2007/relationships/media" Target="../media/media5.mp4"/><Relationship Id="rId11" Type="http://schemas.openxmlformats.org/officeDocument/2006/relationships/image" Target="../media/image91.png"/><Relationship Id="rId24" Type="http://schemas.openxmlformats.org/officeDocument/2006/relationships/image" Target="../media/image88.wmf"/><Relationship Id="rId5" Type="http://schemas.openxmlformats.org/officeDocument/2006/relationships/audio" Target="../media/media4.mp3"/><Relationship Id="rId15" Type="http://schemas.openxmlformats.org/officeDocument/2006/relationships/slide" Target="slide26.xml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90.jpg"/><Relationship Id="rId19" Type="http://schemas.openxmlformats.org/officeDocument/2006/relationships/oleObject" Target="../embeddings/oleObject51.bin"/><Relationship Id="rId4" Type="http://schemas.microsoft.com/office/2007/relationships/media" Target="../media/media4.mp3"/><Relationship Id="rId9" Type="http://schemas.openxmlformats.org/officeDocument/2006/relationships/notesSlide" Target="../notesSlides/notesSlide10.xml"/><Relationship Id="rId14" Type="http://schemas.microsoft.com/office/2007/relationships/hdphoto" Target="../media/hdphoto6.wdp"/><Relationship Id="rId22" Type="http://schemas.openxmlformats.org/officeDocument/2006/relationships/image" Target="../media/image87.wmf"/><Relationship Id="rId27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92.png"/><Relationship Id="rId18" Type="http://schemas.openxmlformats.org/officeDocument/2006/relationships/image" Target="../media/image94.png"/><Relationship Id="rId26" Type="http://schemas.openxmlformats.org/officeDocument/2006/relationships/image" Target="../media/image99.wmf"/><Relationship Id="rId3" Type="http://schemas.openxmlformats.org/officeDocument/2006/relationships/audio" Target="../media/media3.mp3"/><Relationship Id="rId21" Type="http://schemas.openxmlformats.org/officeDocument/2006/relationships/oleObject" Target="../embeddings/oleObject56.bin"/><Relationship Id="rId7" Type="http://schemas.openxmlformats.org/officeDocument/2006/relationships/video" Target="../media/media5.mp4"/><Relationship Id="rId12" Type="http://schemas.openxmlformats.org/officeDocument/2006/relationships/image" Target="../media/image77.png"/><Relationship Id="rId17" Type="http://schemas.microsoft.com/office/2007/relationships/hdphoto" Target="../media/hdphoto8.wdp"/><Relationship Id="rId25" Type="http://schemas.openxmlformats.org/officeDocument/2006/relationships/oleObject" Target="../embeddings/oleObject58.bin"/><Relationship Id="rId2" Type="http://schemas.microsoft.com/office/2007/relationships/media" Target="../media/media3.mp3"/><Relationship Id="rId16" Type="http://schemas.openxmlformats.org/officeDocument/2006/relationships/image" Target="../media/image102.png"/><Relationship Id="rId20" Type="http://schemas.openxmlformats.org/officeDocument/2006/relationships/image" Target="../media/image96.wmf"/><Relationship Id="rId29" Type="http://schemas.openxmlformats.org/officeDocument/2006/relationships/image" Target="../media/image103.png"/><Relationship Id="rId1" Type="http://schemas.openxmlformats.org/officeDocument/2006/relationships/vmlDrawing" Target="../drawings/vmlDrawing17.vml"/><Relationship Id="rId6" Type="http://schemas.microsoft.com/office/2007/relationships/media" Target="../media/media5.mp4"/><Relationship Id="rId11" Type="http://schemas.openxmlformats.org/officeDocument/2006/relationships/image" Target="../media/image91.png"/><Relationship Id="rId24" Type="http://schemas.openxmlformats.org/officeDocument/2006/relationships/image" Target="../media/image98.wmf"/><Relationship Id="rId5" Type="http://schemas.openxmlformats.org/officeDocument/2006/relationships/audio" Target="../media/media4.mp3"/><Relationship Id="rId15" Type="http://schemas.openxmlformats.org/officeDocument/2006/relationships/slide" Target="slide26.xml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100.wmf"/><Relationship Id="rId10" Type="http://schemas.openxmlformats.org/officeDocument/2006/relationships/image" Target="../media/image101.jpg"/><Relationship Id="rId19" Type="http://schemas.openxmlformats.org/officeDocument/2006/relationships/oleObject" Target="../embeddings/oleObject55.bin"/><Relationship Id="rId4" Type="http://schemas.microsoft.com/office/2007/relationships/media" Target="../media/media4.mp3"/><Relationship Id="rId9" Type="http://schemas.openxmlformats.org/officeDocument/2006/relationships/notesSlide" Target="../notesSlides/notesSlide11.xml"/><Relationship Id="rId14" Type="http://schemas.microsoft.com/office/2007/relationships/hdphoto" Target="../media/hdphoto6.wdp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jpg"/><Relationship Id="rId13" Type="http://schemas.openxmlformats.org/officeDocument/2006/relationships/image" Target="../media/image91.png"/><Relationship Id="rId18" Type="http://schemas.openxmlformats.org/officeDocument/2006/relationships/image" Target="../media/image106.png"/><Relationship Id="rId3" Type="http://schemas.microsoft.com/office/2007/relationships/media" Target="../media/media4.mp3"/><Relationship Id="rId7" Type="http://schemas.openxmlformats.org/officeDocument/2006/relationships/slideLayout" Target="../slideLayouts/slideLayout40.xml"/><Relationship Id="rId12" Type="http://schemas.microsoft.com/office/2007/relationships/hdphoto" Target="../media/hdphoto9.wdp"/><Relationship Id="rId17" Type="http://schemas.openxmlformats.org/officeDocument/2006/relationships/image" Target="../media/image94.png"/><Relationship Id="rId2" Type="http://schemas.openxmlformats.org/officeDocument/2006/relationships/audio" Target="../media/media3.mp3"/><Relationship Id="rId16" Type="http://schemas.microsoft.com/office/2007/relationships/hdphoto" Target="../media/hdphoto6.wdp"/><Relationship Id="rId1" Type="http://schemas.microsoft.com/office/2007/relationships/media" Target="../media/media3.mp3"/><Relationship Id="rId6" Type="http://schemas.openxmlformats.org/officeDocument/2006/relationships/video" Target="../media/media5.mp4"/><Relationship Id="rId11" Type="http://schemas.openxmlformats.org/officeDocument/2006/relationships/image" Target="../media/image105.png"/><Relationship Id="rId5" Type="http://schemas.microsoft.com/office/2007/relationships/media" Target="../media/media5.mp4"/><Relationship Id="rId15" Type="http://schemas.openxmlformats.org/officeDocument/2006/relationships/image" Target="../media/image92.png"/><Relationship Id="rId10" Type="http://schemas.openxmlformats.org/officeDocument/2006/relationships/slide" Target="slide26.xml"/><Relationship Id="rId4" Type="http://schemas.openxmlformats.org/officeDocument/2006/relationships/audio" Target="../media/media4.mp3"/><Relationship Id="rId9" Type="http://schemas.openxmlformats.org/officeDocument/2006/relationships/image" Target="../media/image1030.png"/><Relationship Id="rId1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40.xml"/><Relationship Id="rId5" Type="http://schemas.microsoft.com/office/2007/relationships/hdphoto" Target="../media/hdphoto9.wdp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1867" y="3022643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…………………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8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8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586A01A1-653E-407D-AB17-C8D9A7FF51B2}"/>
              </a:ext>
            </a:extLst>
          </p:cNvPr>
          <p:cNvSpPr txBox="1"/>
          <p:nvPr/>
        </p:nvSpPr>
        <p:spPr>
          <a:xfrm>
            <a:off x="5238861" y="4114072"/>
            <a:ext cx="6953139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6" name="Picture 2" descr="Tổng hợp 95+ hình về mô hình hoạt động nhóm - NEC">
            <a:extLst>
              <a:ext uri="{FF2B5EF4-FFF2-40B4-BE49-F238E27FC236}">
                <a16:creationId xmlns:a16="http://schemas.microsoft.com/office/drawing/2014/main" id="{9B0B0A24-5A16-4CA3-B1E2-958D06B18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2067" y="1876054"/>
            <a:ext cx="5178749" cy="518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E9E289-D00A-4D3A-AF09-0589767E6B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389" y="4350621"/>
            <a:ext cx="4907958" cy="248925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D12B959-C894-4EB0-9562-BADD04CA0101}"/>
              </a:ext>
            </a:extLst>
          </p:cNvPr>
          <p:cNvSpPr/>
          <p:nvPr/>
        </p:nvSpPr>
        <p:spPr>
          <a:xfrm>
            <a:off x="158259" y="315685"/>
            <a:ext cx="11865239" cy="290878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 (D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BC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ý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a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ng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C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.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A0120D-9F38-4F2E-93A6-A8C846378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383681"/>
              </p:ext>
            </p:extLst>
          </p:nvPr>
        </p:nvGraphicFramePr>
        <p:xfrm>
          <a:off x="2894511" y="1447281"/>
          <a:ext cx="1510911" cy="85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6" imgW="704222" imgH="399752" progId="Equation.DSMT4">
                  <p:embed/>
                </p:oleObj>
              </mc:Choice>
              <mc:Fallback>
                <p:oleObj name="Equation" r:id="rId6" imgW="704222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4511" y="1447281"/>
                        <a:ext cx="1510911" cy="85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265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DD70B4-E076-483C-9865-22B2FE4700C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396344" y="0"/>
            <a:ext cx="3593513" cy="3851031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4010467-CBD8-4249-995E-BC16CAC92E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237153"/>
              </p:ext>
            </p:extLst>
          </p:nvPr>
        </p:nvGraphicFramePr>
        <p:xfrm>
          <a:off x="421875" y="131478"/>
          <a:ext cx="6207370" cy="1889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1">
                  <a:extLst>
                    <a:ext uri="{9D8B030D-6E8A-4147-A177-3AD203B41FA5}">
                      <a16:colId xmlns:a16="http://schemas.microsoft.com/office/drawing/2014/main" val="3135773810"/>
                    </a:ext>
                  </a:extLst>
                </a:gridCol>
                <a:gridCol w="5292969">
                  <a:extLst>
                    <a:ext uri="{9D8B030D-6E8A-4147-A177-3AD203B41FA5}">
                      <a16:colId xmlns:a16="http://schemas.microsoft.com/office/drawing/2014/main" val="142798957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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ABC, AD </a:t>
                      </a:r>
                      <a:r>
                        <a:rPr lang="en-US" sz="28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là</a:t>
                      </a:r>
                      <a:r>
                        <a:rPr lang="en-US" sz="28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 </a:t>
                      </a:r>
                      <a:r>
                        <a:rPr lang="en-US" sz="28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tia</a:t>
                      </a:r>
                      <a:r>
                        <a:rPr lang="en-US" sz="28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 </a:t>
                      </a:r>
                      <a:r>
                        <a:rPr lang="en-US" sz="28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phân</a:t>
                      </a:r>
                      <a:r>
                        <a:rPr lang="en-US" sz="28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 </a:t>
                      </a:r>
                      <a:r>
                        <a:rPr lang="en-US" sz="28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giác</a:t>
                      </a:r>
                      <a:endParaRPr lang="en-US" sz="28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endParaRPr>
                    </a:p>
                    <a:p>
                      <a:r>
                        <a:rPr lang="en-US" sz="28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 </a:t>
                      </a:r>
                      <a:r>
                        <a:rPr lang="en-US" sz="28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của</a:t>
                      </a:r>
                      <a:r>
                        <a:rPr lang="en-US" sz="28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 </a:t>
                      </a:r>
                      <a:r>
                        <a:rPr lang="en-US" sz="280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góc</a:t>
                      </a:r>
                      <a:r>
                        <a:rPr lang="en-US" sz="28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BAC (D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BC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08045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77235914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5EB9B6-5F78-4B3B-9B22-1E26C41AF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21382"/>
              </p:ext>
            </p:extLst>
          </p:nvPr>
        </p:nvGraphicFramePr>
        <p:xfrm>
          <a:off x="1465349" y="1162528"/>
          <a:ext cx="1729380" cy="85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2" name="Equation" r:id="rId4" imgW="732636" imgH="361612" progId="Equation.DSMT4">
                  <p:embed/>
                </p:oleObj>
              </mc:Choice>
              <mc:Fallback>
                <p:oleObj name="Equation" r:id="rId4" imgW="732636" imgH="361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5349" y="1162528"/>
                        <a:ext cx="1729380" cy="85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56C7D19-CA3A-43F4-9C94-4BD580525DED}"/>
              </a:ext>
            </a:extLst>
          </p:cNvPr>
          <p:cNvSpPr txBox="1"/>
          <p:nvPr/>
        </p:nvSpPr>
        <p:spPr>
          <a:xfrm>
            <a:off x="4410825" y="1754379"/>
            <a:ext cx="1002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u="sng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i="1" u="sng" dirty="0">
              <a:solidFill>
                <a:srgbClr val="3838F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3CE0F5-BFBE-4531-B8F1-636625ACA1D7}"/>
              </a:ext>
            </a:extLst>
          </p:cNvPr>
          <p:cNvSpPr txBox="1"/>
          <p:nvPr/>
        </p:nvSpPr>
        <p:spPr>
          <a:xfrm>
            <a:off x="421875" y="2055770"/>
            <a:ext cx="10767806" cy="5185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//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                 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B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 = BA (1)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CD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E // A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: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Đ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halè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ra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D0914F-C9F2-43E8-8EB8-1010FBA69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78423"/>
              </p:ext>
            </p:extLst>
          </p:nvPr>
        </p:nvGraphicFramePr>
        <p:xfrm>
          <a:off x="1410682" y="3397992"/>
          <a:ext cx="1909054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3" name="Equation" r:id="rId6" imgW="808884" imgH="228481" progId="Equation.DSMT4">
                  <p:embed/>
                </p:oleObj>
              </mc:Choice>
              <mc:Fallback>
                <p:oleObj name="Equation" r:id="rId6" imgW="808884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0682" y="3397992"/>
                        <a:ext cx="1909054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22AD40-A789-424C-9CB0-40F5DCB88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32715"/>
              </p:ext>
            </p:extLst>
          </p:nvPr>
        </p:nvGraphicFramePr>
        <p:xfrm>
          <a:off x="3025391" y="4071759"/>
          <a:ext cx="188659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4" name="Equation" r:id="rId8" imgW="799533" imgH="228481" progId="Equation.DSMT4">
                  <p:embed/>
                </p:oleObj>
              </mc:Choice>
              <mc:Fallback>
                <p:oleObj name="Equation" r:id="rId8" imgW="79953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5391" y="4071759"/>
                        <a:ext cx="1886595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D7AB12E-7670-4B28-A81C-77B8F1477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96685"/>
              </p:ext>
            </p:extLst>
          </p:nvPr>
        </p:nvGraphicFramePr>
        <p:xfrm>
          <a:off x="1022075" y="4695391"/>
          <a:ext cx="1886595" cy="51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5" name="Equation" r:id="rId10" imgW="799533" imgH="219126" progId="Equation.DSMT4">
                  <p:embed/>
                </p:oleObj>
              </mc:Choice>
              <mc:Fallback>
                <p:oleObj name="Equation" r:id="rId10" imgW="799533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2075" y="4695391"/>
                        <a:ext cx="1886595" cy="51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A9080EB-4579-47CD-8EEE-9AF16D1CF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52686"/>
              </p:ext>
            </p:extLst>
          </p:nvPr>
        </p:nvGraphicFramePr>
        <p:xfrm>
          <a:off x="5222868" y="5255373"/>
          <a:ext cx="2017950" cy="85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6" name="Equation" r:id="rId12" imgW="941960" imgH="399752" progId="Equation.DSMT4">
                  <p:embed/>
                </p:oleObj>
              </mc:Choice>
              <mc:Fallback>
                <p:oleObj name="Equation" r:id="rId12" imgW="941960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2868" y="5255373"/>
                        <a:ext cx="2017950" cy="85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CB3E667-C88A-42DC-9985-7E5A50FAD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83667"/>
              </p:ext>
            </p:extLst>
          </p:nvPr>
        </p:nvGraphicFramePr>
        <p:xfrm>
          <a:off x="3525560" y="5976175"/>
          <a:ext cx="1674252" cy="85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name="Equation" r:id="rId14" imgW="780471" imgH="399752" progId="Equation.DSMT4">
                  <p:embed/>
                </p:oleObj>
              </mc:Choice>
              <mc:Fallback>
                <p:oleObj name="Equation" r:id="rId14" imgW="780471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5560" y="5976175"/>
                        <a:ext cx="1674252" cy="85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39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586A01A1-653E-407D-AB17-C8D9A7FF51B2}"/>
              </a:ext>
            </a:extLst>
          </p:cNvPr>
          <p:cNvSpPr txBox="1"/>
          <p:nvPr/>
        </p:nvSpPr>
        <p:spPr>
          <a:xfrm>
            <a:off x="4114800" y="1949749"/>
            <a:ext cx="8077200" cy="2958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7)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pic>
        <p:nvPicPr>
          <p:cNvPr id="23554" name="Picture 2" descr="Hình ảnh bé trai đang ngồi học bài - PNG">
            <a:extLst>
              <a:ext uri="{FF2B5EF4-FFF2-40B4-BE49-F238E27FC236}">
                <a16:creationId xmlns:a16="http://schemas.microsoft.com/office/drawing/2014/main" id="{43774C02-63D9-4B7C-8C9C-7DD519D62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4857"/>
            <a:ext cx="3587263" cy="4173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44995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35FC72-4DDE-4C12-97CC-233C21DD01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7865" y="1972625"/>
            <a:ext cx="3206084" cy="28072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16EB9AA-CD1E-4D6B-9ADD-B7F881E4B0E2}"/>
              </a:ext>
            </a:extLst>
          </p:cNvPr>
          <p:cNvSpPr txBox="1"/>
          <p:nvPr/>
        </p:nvSpPr>
        <p:spPr>
          <a:xfrm>
            <a:off x="469098" y="335906"/>
            <a:ext cx="8551810" cy="5831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y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</a:p>
          <a:p>
            <a:pPr algn="ctr"/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t/c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 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03BC6D-00F7-4B27-AEBE-E6F9F286A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3771" y="2671469"/>
          <a:ext cx="1524522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03BC6D-00F7-4B27-AEBE-E6F9F286A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3771" y="2671469"/>
                        <a:ext cx="1524522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A02397-C670-4EEB-BDDA-E9BAD7B9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0452" y="3376245"/>
          <a:ext cx="1715086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A02397-C670-4EEB-BDDA-E9BAD7B94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0452" y="3376245"/>
                        <a:ext cx="1715086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3E7986-98E5-447C-B65B-D4101BCCD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7308" y="4165215"/>
          <a:ext cx="841457" cy="8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3E7986-98E5-447C-B65B-D4101BCCD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7308" y="4165215"/>
                        <a:ext cx="841457" cy="8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441C83-3E3E-4DE7-B940-443AC2ED0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0451" y="4109405"/>
          <a:ext cx="1018163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441C83-3E3E-4DE7-B940-443AC2ED0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0451" y="4109405"/>
                        <a:ext cx="1018163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357991-4031-40DF-AA57-3A2CC78AC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1388"/>
              </p:ext>
            </p:extLst>
          </p:nvPr>
        </p:nvGraphicFramePr>
        <p:xfrm>
          <a:off x="7074570" y="4791121"/>
          <a:ext cx="2904758" cy="95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12" imgW="1231560" imgH="406080" progId="Equation.DSMT4">
                  <p:embed/>
                </p:oleObj>
              </mc:Choice>
              <mc:Fallback>
                <p:oleObj name="Equation" r:id="rId12" imgW="1231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4570" y="4791121"/>
                        <a:ext cx="2904758" cy="95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578CE7-3773-4033-BF42-63A1EFAE9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02744"/>
              </p:ext>
            </p:extLst>
          </p:nvPr>
        </p:nvGraphicFramePr>
        <p:xfrm>
          <a:off x="1676741" y="5499971"/>
          <a:ext cx="3947420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Equation" r:id="rId14" imgW="1841400" imgH="393480" progId="Equation.DSMT4">
                  <p:embed/>
                </p:oleObj>
              </mc:Choice>
              <mc:Fallback>
                <p:oleObj name="Equation" r:id="rId14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6741" y="5499971"/>
                        <a:ext cx="3947420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612DE8B-5AEC-45B9-94F3-051F538D951E}"/>
              </a:ext>
            </a:extLst>
          </p:cNvPr>
          <p:cNvSpPr/>
          <p:nvPr/>
        </p:nvSpPr>
        <p:spPr>
          <a:xfrm>
            <a:off x="5277425" y="190062"/>
            <a:ext cx="6914575" cy="1120361"/>
          </a:xfrm>
          <a:prstGeom prst="rect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b="1" dirty="0">
              <a:solidFill>
                <a:schemeClr val="accent6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b="1" dirty="0">
              <a:solidFill>
                <a:schemeClr val="accent6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37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586A01A1-653E-407D-AB17-C8D9A7FF51B2}"/>
              </a:ext>
            </a:extLst>
          </p:cNvPr>
          <p:cNvSpPr txBox="1"/>
          <p:nvPr/>
        </p:nvSpPr>
        <p:spPr>
          <a:xfrm>
            <a:off x="4114800" y="1949749"/>
            <a:ext cx="8077200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7): 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3554" name="Picture 2" descr="Hình ảnh bé trai đang ngồi học bài - PNG">
            <a:extLst>
              <a:ext uri="{FF2B5EF4-FFF2-40B4-BE49-F238E27FC236}">
                <a16:creationId xmlns:a16="http://schemas.microsoft.com/office/drawing/2014/main" id="{43774C02-63D9-4B7C-8C9C-7DD519D62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4857"/>
            <a:ext cx="3587263" cy="4173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35458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0285A98-9077-48C6-ABED-4D7629CFB6D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118899" y="293231"/>
            <a:ext cx="4685030" cy="38651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646D7B2-E6FD-4386-A74A-E7E04BEB095D}"/>
              </a:ext>
            </a:extLst>
          </p:cNvPr>
          <p:cNvSpPr txBox="1"/>
          <p:nvPr/>
        </p:nvSpPr>
        <p:spPr>
          <a:xfrm>
            <a:off x="244204" y="928738"/>
            <a:ext cx="656299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E47AC6-DB63-4879-ACB1-5A9F8B6253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86478" y="3922483"/>
          <a:ext cx="166063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E47AC6-DB63-4879-ACB1-5A9F8B625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6478" y="3922483"/>
                        <a:ext cx="166063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5">
            <a:extLst>
              <a:ext uri="{FF2B5EF4-FFF2-40B4-BE49-F238E27FC236}">
                <a16:creationId xmlns:a16="http://schemas.microsoft.com/office/drawing/2014/main" id="{70B68A3A-08A1-4614-BB69-15EAE95CA153}"/>
              </a:ext>
            </a:extLst>
          </p:cNvPr>
          <p:cNvSpPr/>
          <p:nvPr/>
        </p:nvSpPr>
        <p:spPr>
          <a:xfrm>
            <a:off x="1974930" y="5063025"/>
            <a:ext cx="9020906" cy="1501744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7769D9-AF0F-41DB-959A-409FB3778B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01842" y="5407904"/>
          <a:ext cx="16621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" name="Equation" r:id="rId6" imgW="1661350" imgH="842887" progId="Equation.DSMT4">
                  <p:embed/>
                </p:oleObj>
              </mc:Choice>
              <mc:Fallback>
                <p:oleObj name="Equation" r:id="rId6" imgW="1661350" imgH="84288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7769D9-AF0F-41DB-959A-409FB3778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1842" y="5407904"/>
                        <a:ext cx="166211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C437075-A3B2-4FCB-B743-2AADE54F05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754" y="5328169"/>
            <a:ext cx="1181190" cy="162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455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4C67F4E6-4153-4019-95A2-E3E259A0E79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684477" y="539416"/>
            <a:ext cx="4147454" cy="352263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8898B4D-4B36-4B26-8627-091D1A2070E3}"/>
              </a:ext>
            </a:extLst>
          </p:cNvPr>
          <p:cNvSpPr/>
          <p:nvPr/>
        </p:nvSpPr>
        <p:spPr>
          <a:xfrm>
            <a:off x="360069" y="427849"/>
            <a:ext cx="4756430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(</a:t>
            </a:r>
            <a:r>
              <a:rPr lang="en-US" sz="2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7)</a:t>
            </a:r>
            <a:endParaRPr lang="vi-VN" sz="3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38A0C15-E02C-4419-A37E-DA13C2BDFC2F}"/>
              </a:ext>
            </a:extLst>
          </p:cNvPr>
          <p:cNvSpPr txBox="1"/>
          <p:nvPr/>
        </p:nvSpPr>
        <p:spPr>
          <a:xfrm>
            <a:off x="756137" y="1160585"/>
            <a:ext cx="6699740" cy="5185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AD 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y </a:t>
            </a:r>
            <a:r>
              <a:rPr lang="en-US" sz="28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AN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9FB25C4-EA6C-420C-A98A-83FEE782E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2202"/>
              </p:ext>
            </p:extLst>
          </p:nvPr>
        </p:nvGraphicFramePr>
        <p:xfrm>
          <a:off x="1324130" y="4394050"/>
          <a:ext cx="1841677" cy="94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4" imgW="780471" imgH="399752" progId="Equation.DSMT4">
                  <p:embed/>
                </p:oleObj>
              </mc:Choice>
              <mc:Fallback>
                <p:oleObj name="Equation" r:id="rId4" imgW="780471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4130" y="4394050"/>
                        <a:ext cx="1841677" cy="94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EA072C5-4ECC-4E27-BE8B-22B195AA49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78369"/>
            <a:ext cx="4079631" cy="4079631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586A01A1-653E-407D-AB17-C8D9A7FF51B2}"/>
              </a:ext>
            </a:extLst>
          </p:cNvPr>
          <p:cNvSpPr txBox="1"/>
          <p:nvPr/>
        </p:nvSpPr>
        <p:spPr>
          <a:xfrm>
            <a:off x="4282831" y="3429000"/>
            <a:ext cx="6953139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7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3F61BB-1F0A-4B85-B605-5788D6B0E5E7}"/>
              </a:ext>
            </a:extLst>
          </p:cNvPr>
          <p:cNvSpPr/>
          <p:nvPr/>
        </p:nvSpPr>
        <p:spPr>
          <a:xfrm>
            <a:off x="508000" y="348305"/>
            <a:ext cx="5402441" cy="583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(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7)</a:t>
            </a:r>
            <a:endParaRPr lang="vi-VN" sz="3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70DB14-509C-4F0F-B2AC-F96DF778CCA2}"/>
              </a:ext>
            </a:extLst>
          </p:cNvPr>
          <p:cNvSpPr txBox="1"/>
          <p:nvPr/>
        </p:nvSpPr>
        <p:spPr>
          <a:xfrm>
            <a:off x="508000" y="1014697"/>
            <a:ext cx="103801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&lt; AC, 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 &lt; DC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8" descr="Digit 120">
            <a:extLst>
              <a:ext uri="{FF2B5EF4-FFF2-40B4-BE49-F238E27FC236}">
                <a16:creationId xmlns:a16="http://schemas.microsoft.com/office/drawing/2014/main" id="{FAD78A4A-C536-41D5-807D-1419355D5E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1353" y="93901"/>
            <a:ext cx="1852732" cy="101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433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23F61BB-1F0A-4B85-B605-5788D6B0E5E7}"/>
              </a:ext>
            </a:extLst>
          </p:cNvPr>
          <p:cNvSpPr/>
          <p:nvPr/>
        </p:nvSpPr>
        <p:spPr>
          <a:xfrm>
            <a:off x="508000" y="348305"/>
            <a:ext cx="5402441" cy="583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(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7)</a:t>
            </a:r>
            <a:endParaRPr lang="vi-VN" sz="3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70DB14-509C-4F0F-B2AC-F96DF778CCA2}"/>
              </a:ext>
            </a:extLst>
          </p:cNvPr>
          <p:cNvSpPr txBox="1"/>
          <p:nvPr/>
        </p:nvSpPr>
        <p:spPr>
          <a:xfrm>
            <a:off x="508000" y="1014697"/>
            <a:ext cx="103801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&lt; AC, 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 &lt; DC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2D00415-02F2-4E91-A9B0-E4B8D60F35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2" y="4548547"/>
            <a:ext cx="2309453" cy="23094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9A6C95-9804-4424-9FEC-DA10E796070A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701127" y="1513082"/>
            <a:ext cx="3490875" cy="26193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4C32FE-9B78-457B-AB70-8F0870BD0F6A}"/>
              </a:ext>
            </a:extLst>
          </p:cNvPr>
          <p:cNvSpPr txBox="1"/>
          <p:nvPr/>
        </p:nvSpPr>
        <p:spPr>
          <a:xfrm>
            <a:off x="2286000" y="2562949"/>
            <a:ext cx="6415127" cy="3245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.</a:t>
            </a:r>
          </a:p>
          <a:p>
            <a:pPr marL="285750" indent="-285750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 &lt;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y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B &lt; D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pc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3890C5-FCFC-4702-8985-A9161493A748}"/>
              </a:ext>
            </a:extLst>
          </p:cNvPr>
          <p:cNvSpPr/>
          <p:nvPr/>
        </p:nvSpPr>
        <p:spPr>
          <a:xfrm>
            <a:off x="5202522" y="1872733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6772B1-3338-429C-B705-B7724A488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314" y="3830211"/>
          <a:ext cx="1729380" cy="85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5" name="Equation" r:id="rId6" imgW="732636" imgH="361612" progId="Equation.DSMT4">
                  <p:embed/>
                </p:oleObj>
              </mc:Choice>
              <mc:Fallback>
                <p:oleObj name="Equation" r:id="rId6" imgW="732636" imgH="36161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6772B1-3338-429C-B705-B7724A488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4314" y="3830211"/>
                        <a:ext cx="1729380" cy="85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36C36A-B985-4455-A462-CE034D341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4462" y="4519664"/>
          <a:ext cx="1302650" cy="85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6" name="Equation" r:id="rId8" imgW="552084" imgH="361612" progId="Equation.DSMT4">
                  <p:embed/>
                </p:oleObj>
              </mc:Choice>
              <mc:Fallback>
                <p:oleObj name="Equation" r:id="rId8" imgW="552084" imgH="3616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36C36A-B985-4455-A462-CE034D341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4462" y="4519664"/>
                        <a:ext cx="1302650" cy="85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014B51-3DBF-476E-8E30-0D9593ABF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73968"/>
              </p:ext>
            </p:extLst>
          </p:nvPr>
        </p:nvGraphicFramePr>
        <p:xfrm>
          <a:off x="2363066" y="5125292"/>
          <a:ext cx="1729380" cy="85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7" name="Equation" r:id="rId10" imgW="732636" imgH="361612" progId="Equation.DSMT4">
                  <p:embed/>
                </p:oleObj>
              </mc:Choice>
              <mc:Fallback>
                <p:oleObj name="Equation" r:id="rId10" imgW="732636" imgH="3616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C014B51-3DBF-476E-8E30-0D9593ABF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3066" y="5125292"/>
                        <a:ext cx="1729380" cy="85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06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586A01A1-653E-407D-AB17-C8D9A7FF51B2}"/>
              </a:ext>
            </a:extLst>
          </p:cNvPr>
          <p:cNvSpPr txBox="1"/>
          <p:nvPr/>
        </p:nvSpPr>
        <p:spPr>
          <a:xfrm>
            <a:off x="4114800" y="1949749"/>
            <a:ext cx="8077200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7)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554" name="Picture 2" descr="Hình ảnh bé trai đang ngồi học bài - PNG">
            <a:extLst>
              <a:ext uri="{FF2B5EF4-FFF2-40B4-BE49-F238E27FC236}">
                <a16:creationId xmlns:a16="http://schemas.microsoft.com/office/drawing/2014/main" id="{43774C02-63D9-4B7C-8C9C-7DD519D62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4857"/>
            <a:ext cx="3587263" cy="4173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980340-12BD-49A3-BF68-FB3FD0B4D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20232"/>
              </p:ext>
            </p:extLst>
          </p:nvPr>
        </p:nvGraphicFramePr>
        <p:xfrm>
          <a:off x="10467378" y="3340844"/>
          <a:ext cx="788104" cy="10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3" name="Equation" r:id="rId4" imgW="275862" imgH="361612" progId="Equation.DSMT4">
                  <p:embed/>
                </p:oleObj>
              </mc:Choice>
              <mc:Fallback>
                <p:oleObj name="Equation" r:id="rId4" imgW="275862" imgH="361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7378" y="3340844"/>
                        <a:ext cx="788104" cy="103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657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0285A98-9077-48C6-ABED-4D7629CFB6D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118899" y="293231"/>
            <a:ext cx="4685030" cy="38651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646D7B2-E6FD-4386-A74A-E7E04BEB095D}"/>
              </a:ext>
            </a:extLst>
          </p:cNvPr>
          <p:cNvSpPr txBox="1"/>
          <p:nvPr/>
        </p:nvSpPr>
        <p:spPr>
          <a:xfrm>
            <a:off x="244204" y="928738"/>
            <a:ext cx="656299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E47AC6-DB63-4879-ACB1-5A9F8B625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0135"/>
              </p:ext>
            </p:extLst>
          </p:nvPr>
        </p:nvGraphicFramePr>
        <p:xfrm>
          <a:off x="1686478" y="3922483"/>
          <a:ext cx="166063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6478" y="3922483"/>
                        <a:ext cx="166063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5">
            <a:extLst>
              <a:ext uri="{FF2B5EF4-FFF2-40B4-BE49-F238E27FC236}">
                <a16:creationId xmlns:a16="http://schemas.microsoft.com/office/drawing/2014/main" id="{70B68A3A-08A1-4614-BB69-15EAE95CA153}"/>
              </a:ext>
            </a:extLst>
          </p:cNvPr>
          <p:cNvSpPr/>
          <p:nvPr/>
        </p:nvSpPr>
        <p:spPr>
          <a:xfrm>
            <a:off x="1974930" y="5063025"/>
            <a:ext cx="9020906" cy="1501744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7769D9-AF0F-41DB-959A-409FB3778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18284"/>
              </p:ext>
            </p:extLst>
          </p:nvPr>
        </p:nvGraphicFramePr>
        <p:xfrm>
          <a:off x="7901842" y="5407904"/>
          <a:ext cx="16621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7" imgW="1661350" imgH="842887" progId="Equation.DSMT4">
                  <p:embed/>
                </p:oleObj>
              </mc:Choice>
              <mc:Fallback>
                <p:oleObj name="Equation" r:id="rId7" imgW="1661350" imgH="8428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842" y="5407904"/>
                        <a:ext cx="166211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C437075-A3B2-4FCB-B743-2AADE54F05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8754" y="5328169"/>
            <a:ext cx="1181190" cy="162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66B1B46A-8673-490D-9AA7-CA7AEEE308AE}"/>
              </a:ext>
            </a:extLst>
          </p:cNvPr>
          <p:cNvSpPr txBox="1"/>
          <p:nvPr/>
        </p:nvSpPr>
        <p:spPr>
          <a:xfrm>
            <a:off x="165165" y="1052"/>
            <a:ext cx="80903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40328F04-536C-474C-AEC9-7424D7D4891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396168" y="72534"/>
            <a:ext cx="3771339" cy="2383592"/>
          </a:xfrm>
          <a:prstGeom prst="rect">
            <a:avLst/>
          </a:prstGeom>
        </p:spPr>
      </p:pic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3756048-C1D8-40B4-96F0-C521427DA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32987"/>
              </p:ext>
            </p:extLst>
          </p:nvPr>
        </p:nvGraphicFramePr>
        <p:xfrm>
          <a:off x="5870279" y="876393"/>
          <a:ext cx="592114" cy="77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3" name="Equation" r:id="rId4" imgW="275862" imgH="361612" progId="Equation.DSMT4">
                  <p:embed/>
                </p:oleObj>
              </mc:Choice>
              <mc:Fallback>
                <p:oleObj name="Equation" r:id="rId4" imgW="275862" imgH="36161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A980340-12BD-49A3-BF68-FB3FD0B4D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0279" y="876393"/>
                        <a:ext cx="592114" cy="775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F89C1BF0-7DA2-4324-9A87-B55D254A7D53}"/>
              </a:ext>
            </a:extLst>
          </p:cNvPr>
          <p:cNvSpPr/>
          <p:nvPr/>
        </p:nvSpPr>
        <p:spPr>
          <a:xfrm>
            <a:off x="6627044" y="2456126"/>
            <a:ext cx="5540464" cy="449614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5F07CE4-5761-4FAC-9518-FB0412573570}"/>
              </a:ext>
            </a:extLst>
          </p:cNvPr>
          <p:cNvSpPr txBox="1"/>
          <p:nvPr/>
        </p:nvSpPr>
        <p:spPr>
          <a:xfrm>
            <a:off x="6717598" y="6297416"/>
            <a:ext cx="7047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ABC </a:t>
            </a:r>
            <a:r>
              <a:rPr lang="vi-V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ó </a:t>
            </a:r>
            <a:r>
              <a:rPr lang="vi-VN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D</a:t>
            </a:r>
            <a:r>
              <a:rPr lang="vi-V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là phân giác góc </a:t>
            </a:r>
            <a:r>
              <a:rPr lang="vi-VN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AC</a:t>
            </a:r>
            <a:endParaRPr lang="vi-VN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DDE1AD-3AB0-4683-8E66-C3A65817C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63317"/>
              </p:ext>
            </p:extLst>
          </p:nvPr>
        </p:nvGraphicFramePr>
        <p:xfrm>
          <a:off x="9048026" y="5892883"/>
          <a:ext cx="349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4" name="Equation" r:id="rId6" imgW="349038" imgH="525993" progId="Equation.DSMT4">
                  <p:embed/>
                </p:oleObj>
              </mc:Choice>
              <mc:Fallback>
                <p:oleObj name="Equation" r:id="rId6" imgW="349038" imgH="525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8026" y="5892883"/>
                        <a:ext cx="3492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F36B907-2E69-4F1E-BC03-60A5E86AE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85672"/>
              </p:ext>
            </p:extLst>
          </p:nvPr>
        </p:nvGraphicFramePr>
        <p:xfrm>
          <a:off x="8445500" y="5178670"/>
          <a:ext cx="1524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5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45500" y="5178670"/>
                        <a:ext cx="15240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A281803-D2F3-4A43-B0BD-D18AAC2E2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326"/>
              </p:ext>
            </p:extLst>
          </p:nvPr>
        </p:nvGraphicFramePr>
        <p:xfrm>
          <a:off x="9033853" y="4660170"/>
          <a:ext cx="349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6" name="Equation" r:id="rId10" imgW="349038" imgH="525993" progId="Equation.DSMT4">
                  <p:embed/>
                </p:oleObj>
              </mc:Choice>
              <mc:Fallback>
                <p:oleObj name="Equation" r:id="rId10" imgW="349038" imgH="525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33853" y="4660170"/>
                        <a:ext cx="3492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63FECEF-74F1-4891-ACE4-A8D3C10CC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69256"/>
              </p:ext>
            </p:extLst>
          </p:nvPr>
        </p:nvGraphicFramePr>
        <p:xfrm>
          <a:off x="8129715" y="3379423"/>
          <a:ext cx="23685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" name="Equation" r:id="rId12" imgW="1104840" imgH="634680" progId="Equation.DSMT4">
                  <p:embed/>
                </p:oleObj>
              </mc:Choice>
              <mc:Fallback>
                <p:oleObj name="Equation" r:id="rId12" imgW="1104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29715" y="3379423"/>
                        <a:ext cx="23685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662FD80-6848-443D-8E14-6E77E214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27254"/>
              </p:ext>
            </p:extLst>
          </p:nvPr>
        </p:nvGraphicFramePr>
        <p:xfrm>
          <a:off x="8978911" y="2959548"/>
          <a:ext cx="349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14" imgW="349038" imgH="525993" progId="Equation.DSMT4">
                  <p:embed/>
                </p:oleObj>
              </mc:Choice>
              <mc:Fallback>
                <p:oleObj name="Equation" r:id="rId14" imgW="349038" imgH="525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8911" y="2959548"/>
                        <a:ext cx="3492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743002C-3F58-4373-986F-69396B091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4238"/>
              </p:ext>
            </p:extLst>
          </p:nvPr>
        </p:nvGraphicFramePr>
        <p:xfrm>
          <a:off x="8804372" y="2528531"/>
          <a:ext cx="597218" cy="3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16" imgW="253800" imgH="164880" progId="Equation.DSMT4">
                  <p:embed/>
                </p:oleObj>
              </mc:Choice>
              <mc:Fallback>
                <p:oleObj name="Equation" r:id="rId16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04372" y="2528531"/>
                        <a:ext cx="597218" cy="38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755372CF-75BF-473C-9AC3-C71C463DDA8D}"/>
              </a:ext>
            </a:extLst>
          </p:cNvPr>
          <p:cNvSpPr txBox="1"/>
          <p:nvPr/>
        </p:nvSpPr>
        <p:spPr>
          <a:xfrm>
            <a:off x="122977" y="1530996"/>
            <a:ext cx="6539237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                       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2BE031F-657A-440D-99AC-C899B59CC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51018"/>
              </p:ext>
            </p:extLst>
          </p:nvPr>
        </p:nvGraphicFramePr>
        <p:xfrm>
          <a:off x="2229603" y="2136317"/>
          <a:ext cx="1729380" cy="85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18" imgW="732636" imgH="361612" progId="Equation.DSMT4">
                  <p:embed/>
                </p:oleObj>
              </mc:Choice>
              <mc:Fallback>
                <p:oleObj name="Equation" r:id="rId18" imgW="732636" imgH="361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29603" y="2136317"/>
                        <a:ext cx="1729380" cy="85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21C44A34-6C5E-42B2-BA67-DDD9396B2ECD}"/>
              </a:ext>
            </a:extLst>
          </p:cNvPr>
          <p:cNvSpPr/>
          <p:nvPr/>
        </p:nvSpPr>
        <p:spPr>
          <a:xfrm>
            <a:off x="4411213" y="1310025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9AA0A75-8A7C-4819-84AC-1EAF2C6AE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43263"/>
              </p:ext>
            </p:extLst>
          </p:nvPr>
        </p:nvGraphicFramePr>
        <p:xfrm>
          <a:off x="1349583" y="2848387"/>
          <a:ext cx="1932875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20" imgW="901440" imgH="393480" progId="Equation.DSMT4">
                  <p:embed/>
                </p:oleObj>
              </mc:Choice>
              <mc:Fallback>
                <p:oleObj name="Equation" r:id="rId20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49583" y="2848387"/>
                        <a:ext cx="1932875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E2EC9FA-61A2-4CDF-B67D-5787B8A5A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24736"/>
              </p:ext>
            </p:extLst>
          </p:nvPr>
        </p:nvGraphicFramePr>
        <p:xfrm>
          <a:off x="4328136" y="2829597"/>
          <a:ext cx="163341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22" imgW="761760" imgH="393480" progId="Equation.DSMT4">
                  <p:embed/>
                </p:oleObj>
              </mc:Choice>
              <mc:Fallback>
                <p:oleObj name="Equation" r:id="rId22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8136" y="2829597"/>
                        <a:ext cx="163341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1C22AB76-267C-4000-9C24-300C2B32F707}"/>
              </a:ext>
            </a:extLst>
          </p:cNvPr>
          <p:cNvSpPr txBox="1"/>
          <p:nvPr/>
        </p:nvSpPr>
        <p:spPr>
          <a:xfrm>
            <a:off x="75284" y="3588114"/>
            <a:ext cx="66814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EF82B69-AEB0-4D81-8283-980D6C7F2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1758"/>
              </p:ext>
            </p:extLst>
          </p:nvPr>
        </p:nvGraphicFramePr>
        <p:xfrm>
          <a:off x="773522" y="4061051"/>
          <a:ext cx="4355772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24" imgW="2031840" imgH="393480" progId="Equation.DSMT4">
                  <p:embed/>
                </p:oleObj>
              </mc:Choice>
              <mc:Fallback>
                <p:oleObj name="Equation" r:id="rId24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3522" y="4061051"/>
                        <a:ext cx="4355772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05981C7E-12BA-4190-A05A-0BA76E031A5D}"/>
              </a:ext>
            </a:extLst>
          </p:cNvPr>
          <p:cNvSpPr txBox="1"/>
          <p:nvPr/>
        </p:nvSpPr>
        <p:spPr>
          <a:xfrm>
            <a:off x="161344" y="4854701"/>
            <a:ext cx="2835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00F533A7-DF62-4749-A34E-E7B3629DE2DA}"/>
              </a:ext>
            </a:extLst>
          </p:cNvPr>
          <p:cNvSpPr/>
          <p:nvPr/>
        </p:nvSpPr>
        <p:spPr>
          <a:xfrm>
            <a:off x="6662213" y="2427059"/>
            <a:ext cx="5491121" cy="44267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F143C83-D659-4ED8-AC25-E24330C3F5E4}"/>
              </a:ext>
            </a:extLst>
          </p:cNvPr>
          <p:cNvSpPr txBox="1"/>
          <p:nvPr/>
        </p:nvSpPr>
        <p:spPr>
          <a:xfrm>
            <a:off x="6696080" y="6199814"/>
            <a:ext cx="6913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ABD </a:t>
            </a:r>
            <a:r>
              <a:rPr lang="vi-V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ó </a:t>
            </a:r>
            <a:r>
              <a:rPr lang="vi-VN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I</a:t>
            </a:r>
            <a:r>
              <a:rPr lang="vi-V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là phân giác góc </a:t>
            </a:r>
            <a:r>
              <a:rPr lang="vi-VN" sz="28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BD</a:t>
            </a:r>
            <a:endParaRPr lang="vi-VN" sz="28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8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6906FDB-DF6A-47A7-A444-BBF3CC65E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75196"/>
              </p:ext>
            </p:extLst>
          </p:nvPr>
        </p:nvGraphicFramePr>
        <p:xfrm>
          <a:off x="9081892" y="5670858"/>
          <a:ext cx="349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26" imgW="349038" imgH="525993" progId="Equation.DSMT4">
                  <p:embed/>
                </p:oleObj>
              </mc:Choice>
              <mc:Fallback>
                <p:oleObj name="Equation" r:id="rId26" imgW="349038" imgH="525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81892" y="5670858"/>
                        <a:ext cx="3492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43D11A2-9EB6-49CF-840F-3E7868A20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80615"/>
              </p:ext>
            </p:extLst>
          </p:nvPr>
        </p:nvGraphicFramePr>
        <p:xfrm>
          <a:off x="8484092" y="4761889"/>
          <a:ext cx="1527244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28" imgW="647640" imgH="393480" progId="Equation.DSMT4">
                  <p:embed/>
                </p:oleObj>
              </mc:Choice>
              <mc:Fallback>
                <p:oleObj name="Equation" r:id="rId2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84092" y="4761889"/>
                        <a:ext cx="1527244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4DEADAF-C657-43CC-AAAC-76BFEFE6F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670"/>
              </p:ext>
            </p:extLst>
          </p:nvPr>
        </p:nvGraphicFramePr>
        <p:xfrm>
          <a:off x="9037102" y="4147606"/>
          <a:ext cx="349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30" imgW="349038" imgH="525993" progId="Equation.DSMT4">
                  <p:embed/>
                </p:oleObj>
              </mc:Choice>
              <mc:Fallback>
                <p:oleObj name="Equation" r:id="rId30" imgW="349038" imgH="525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037102" y="4147606"/>
                        <a:ext cx="3492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70A44694-03C5-4DFB-B794-D46E02986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71418"/>
              </p:ext>
            </p:extLst>
          </p:nvPr>
        </p:nvGraphicFramePr>
        <p:xfrm>
          <a:off x="8869049" y="3184928"/>
          <a:ext cx="568974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Equation" r:id="rId32" imgW="241200" imgH="393480" progId="Equation.DSMT4">
                  <p:embed/>
                </p:oleObj>
              </mc:Choice>
              <mc:Fallback>
                <p:oleObj name="Equation" r:id="rId32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869049" y="3184928"/>
                        <a:ext cx="568974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2B0E0503-2B30-445B-B2A5-7635E71A37DC}"/>
              </a:ext>
            </a:extLst>
          </p:cNvPr>
          <p:cNvSpPr txBox="1"/>
          <p:nvPr/>
        </p:nvSpPr>
        <p:spPr>
          <a:xfrm>
            <a:off x="152398" y="5173359"/>
            <a:ext cx="6631223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vi-VN" sz="2800" dirty="0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41E2ECD-CAF2-42DC-BE9B-F9BFCE0BA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98818"/>
              </p:ext>
            </p:extLst>
          </p:nvPr>
        </p:nvGraphicFramePr>
        <p:xfrm>
          <a:off x="2235765" y="5792296"/>
          <a:ext cx="2844642" cy="92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Equation" r:id="rId34" imgW="1206360" imgH="393480" progId="Equation.DSMT4">
                  <p:embed/>
                </p:oleObj>
              </mc:Choice>
              <mc:Fallback>
                <p:oleObj name="Equation" r:id="rId3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235765" y="5792296"/>
                        <a:ext cx="2844642" cy="927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79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0" grpId="0"/>
      <p:bldP spid="20" grpId="1"/>
      <p:bldP spid="38" grpId="0"/>
      <p:bldP spid="42" grpId="0"/>
      <p:bldP spid="44" grpId="0"/>
      <p:bldP spid="46" grpId="0"/>
      <p:bldP spid="47" grpId="0" animBg="1"/>
      <p:bldP spid="48" grpId="0"/>
      <p:bldP spid="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Tổng hợp 95+ hình về mô hình hoạt động nhóm - NEC">
            <a:extLst>
              <a:ext uri="{FF2B5EF4-FFF2-40B4-BE49-F238E27FC236}">
                <a16:creationId xmlns:a16="http://schemas.microsoft.com/office/drawing/2014/main" id="{3E847F5A-5245-4F85-817A-88708E3BA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8" y="4901007"/>
            <a:ext cx="2105769" cy="2109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8E96A6E-CF71-43E2-A3BC-7AC7EC1FDFDE}"/>
              </a:ext>
            </a:extLst>
          </p:cNvPr>
          <p:cNvSpPr txBox="1"/>
          <p:nvPr/>
        </p:nvSpPr>
        <p:spPr>
          <a:xfrm>
            <a:off x="4402667" y="1522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E3DEA44-B816-4C5C-8866-1F99D6B899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016146"/>
              </p:ext>
            </p:extLst>
          </p:nvPr>
        </p:nvGraphicFramePr>
        <p:xfrm>
          <a:off x="211666" y="538440"/>
          <a:ext cx="11768667" cy="819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51200">
                  <a:extLst>
                    <a:ext uri="{9D8B030D-6E8A-4147-A177-3AD203B41FA5}">
                      <a16:colId xmlns:a16="http://schemas.microsoft.com/office/drawing/2014/main" val="195105552"/>
                    </a:ext>
                  </a:extLst>
                </a:gridCol>
                <a:gridCol w="8517467">
                  <a:extLst>
                    <a:ext uri="{9D8B030D-6E8A-4147-A177-3AD203B41FA5}">
                      <a16:colId xmlns:a16="http://schemas.microsoft.com/office/drawing/2014/main" val="29774229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…)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tam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, BE, CF</a:t>
                      </a:r>
                    </a:p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am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.(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(1)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Tam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.(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(2)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Tam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.(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(3)</a:t>
                      </a:r>
                    </a:p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), (2), (3)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:……………………………………</a:t>
                      </a:r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............................</a:t>
                      </a: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7313380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10D2B4-F852-49F0-BCEC-D30C55697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47528"/>
              </p:ext>
            </p:extLst>
          </p:nvPr>
        </p:nvGraphicFramePr>
        <p:xfrm>
          <a:off x="791159" y="4590375"/>
          <a:ext cx="2344630" cy="85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1094458" imgH="399752" progId="Equation.DSMT4">
                  <p:embed/>
                </p:oleObj>
              </mc:Choice>
              <mc:Fallback>
                <p:oleObj name="Equation" r:id="rId5" imgW="1094458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159" y="4590375"/>
                        <a:ext cx="2344630" cy="85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DB692C5C-F275-4996-B49F-7BCA8ED6015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874933" y="556159"/>
            <a:ext cx="2844800" cy="2491841"/>
          </a:xfrm>
          <a:prstGeom prst="rect">
            <a:avLst/>
          </a:prstGeom>
        </p:spPr>
      </p:pic>
      <p:pic>
        <p:nvPicPr>
          <p:cNvPr id="12" name="Picture 8" descr="Digit 120">
            <a:extLst>
              <a:ext uri="{FF2B5EF4-FFF2-40B4-BE49-F238E27FC236}">
                <a16:creationId xmlns:a16="http://schemas.microsoft.com/office/drawing/2014/main" id="{002375AB-2D58-4C0E-B363-590053F318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1353" y="93901"/>
            <a:ext cx="1852732" cy="101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054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1FD5E73-F78F-4E2B-A362-06DC98E314D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754815" y="826478"/>
            <a:ext cx="3710353" cy="35872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D80A04B-66B0-43A9-AF16-1FD459479A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107" y="70336"/>
            <a:ext cx="6757909" cy="6664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328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66B1B46A-8673-490D-9AA7-CA7AEEE308AE}"/>
              </a:ext>
            </a:extLst>
          </p:cNvPr>
          <p:cNvSpPr txBox="1"/>
          <p:nvPr/>
        </p:nvSpPr>
        <p:spPr>
          <a:xfrm>
            <a:off x="165164" y="1052"/>
            <a:ext cx="891672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, M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// 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1C44A34-6C5E-42B2-BA67-DDD9396B2ECD}"/>
              </a:ext>
            </a:extLst>
          </p:cNvPr>
          <p:cNvSpPr/>
          <p:nvPr/>
        </p:nvSpPr>
        <p:spPr>
          <a:xfrm>
            <a:off x="4411213" y="1310025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E2EC9FA-61A2-4CDF-B67D-5787B8A5A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44788"/>
              </p:ext>
            </p:extLst>
          </p:nvPr>
        </p:nvGraphicFramePr>
        <p:xfrm>
          <a:off x="2984613" y="2515247"/>
          <a:ext cx="15255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E2EC9FA-61A2-4CDF-B67D-5787B8A5A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613" y="2515247"/>
                        <a:ext cx="152558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8529B028-4CAD-4F26-A6C0-5AB7B24D7B8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535931" y="69015"/>
            <a:ext cx="2533092" cy="2453361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454870CA-B03B-4B09-B122-207A959ADD0A}"/>
              </a:ext>
            </a:extLst>
          </p:cNvPr>
          <p:cNvSpPr/>
          <p:nvPr/>
        </p:nvSpPr>
        <p:spPr>
          <a:xfrm>
            <a:off x="8119921" y="2522376"/>
            <a:ext cx="4047593" cy="43356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F20A75-C1BE-4747-90D0-D8E7A3D1F8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50735" y="2595352"/>
            <a:ext cx="3823649" cy="42105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B4E59-8A0E-4EE6-B69D-9A30F1023080}"/>
              </a:ext>
            </a:extLst>
          </p:cNvPr>
          <p:cNvSpPr txBox="1"/>
          <p:nvPr/>
        </p:nvSpPr>
        <p:spPr>
          <a:xfrm>
            <a:off x="269861" y="1853118"/>
            <a:ext cx="745927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45900E5-4C5B-4660-B380-DBE875C51D5C}"/>
              </a:ext>
            </a:extLst>
          </p:cNvPr>
          <p:cNvSpPr txBox="1"/>
          <p:nvPr/>
        </p:nvSpPr>
        <p:spPr>
          <a:xfrm>
            <a:off x="249829" y="3194492"/>
            <a:ext cx="745927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24E8434-4E44-4594-B5C5-C009A6D8212D}"/>
              </a:ext>
            </a:extLst>
          </p:cNvPr>
          <p:cNvSpPr txBox="1"/>
          <p:nvPr/>
        </p:nvSpPr>
        <p:spPr>
          <a:xfrm>
            <a:off x="269860" y="4925420"/>
            <a:ext cx="7459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D090128-0B66-4C36-9A51-1965CFD33291}"/>
              </a:ext>
            </a:extLst>
          </p:cNvPr>
          <p:cNvSpPr txBox="1"/>
          <p:nvPr/>
        </p:nvSpPr>
        <p:spPr>
          <a:xfrm>
            <a:off x="269860" y="5627285"/>
            <a:ext cx="7459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BC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81C8F4-D5B8-4A61-9F63-4018D6D16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92413"/>
              </p:ext>
            </p:extLst>
          </p:nvPr>
        </p:nvGraphicFramePr>
        <p:xfrm>
          <a:off x="2946343" y="3834582"/>
          <a:ext cx="155174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6343" y="3834582"/>
                        <a:ext cx="155174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0336AB-E551-43DC-AE6E-280498659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68736"/>
              </p:ext>
            </p:extLst>
          </p:nvPr>
        </p:nvGraphicFramePr>
        <p:xfrm>
          <a:off x="3005892" y="4826819"/>
          <a:ext cx="157896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5892" y="4826819"/>
                        <a:ext cx="157896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1AFCCC8-1F3B-41CD-81DE-56F00C984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6831"/>
              </p:ext>
            </p:extLst>
          </p:nvPr>
        </p:nvGraphicFramePr>
        <p:xfrm>
          <a:off x="5801370" y="4783352"/>
          <a:ext cx="1497297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1370" y="4783352"/>
                        <a:ext cx="1497297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64B42E2-A555-4366-B2BF-5CC0026883D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01534" y="2602736"/>
            <a:ext cx="3691436" cy="41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40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2" grpId="0" animBg="1"/>
      <p:bldP spid="6" grpId="0"/>
      <p:bldP spid="41" grpId="0"/>
      <p:bldP spid="55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66B1B46A-8673-490D-9AA7-CA7AEEE308AE}"/>
              </a:ext>
            </a:extLst>
          </p:cNvPr>
          <p:cNvSpPr txBox="1"/>
          <p:nvPr/>
        </p:nvSpPr>
        <p:spPr>
          <a:xfrm>
            <a:off x="165164" y="1052"/>
            <a:ext cx="8916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i="1" dirty="0">
                <a:solidFill>
                  <a:srgbClr val="3838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8)</a:t>
            </a:r>
            <a:endParaRPr lang="vi-VN" sz="28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E2EC9FA-61A2-4CDF-B67D-5787B8A5A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28531"/>
              </p:ext>
            </p:extLst>
          </p:nvPr>
        </p:nvGraphicFramePr>
        <p:xfrm>
          <a:off x="2758547" y="894673"/>
          <a:ext cx="1678146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E2EC9FA-61A2-4CDF-B67D-5787B8A5A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8547" y="894673"/>
                        <a:ext cx="1678146" cy="92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8529B028-4CAD-4F26-A6C0-5AB7B24D7B8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535931" y="69015"/>
            <a:ext cx="2533092" cy="2453361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454870CA-B03B-4B09-B122-207A959ADD0A}"/>
              </a:ext>
            </a:extLst>
          </p:cNvPr>
          <p:cNvSpPr/>
          <p:nvPr/>
        </p:nvSpPr>
        <p:spPr>
          <a:xfrm>
            <a:off x="8305482" y="2522376"/>
            <a:ext cx="3862032" cy="43356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EB4E59-8A0E-4EE6-B69D-9A30F1023080}"/>
              </a:ext>
            </a:extLst>
          </p:cNvPr>
          <p:cNvSpPr txBox="1"/>
          <p:nvPr/>
        </p:nvSpPr>
        <p:spPr>
          <a:xfrm>
            <a:off x="131298" y="295698"/>
            <a:ext cx="745927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45900E5-4C5B-4660-B380-DBE875C51D5C}"/>
              </a:ext>
            </a:extLst>
          </p:cNvPr>
          <p:cNvSpPr txBox="1"/>
          <p:nvPr/>
        </p:nvSpPr>
        <p:spPr>
          <a:xfrm>
            <a:off x="165166" y="1637291"/>
            <a:ext cx="745927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24E8434-4E44-4594-B5C5-C009A6D8212D}"/>
              </a:ext>
            </a:extLst>
          </p:cNvPr>
          <p:cNvSpPr txBox="1"/>
          <p:nvPr/>
        </p:nvSpPr>
        <p:spPr>
          <a:xfrm>
            <a:off x="229382" y="3143074"/>
            <a:ext cx="7459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D090128-0B66-4C36-9A51-1965CFD33291}"/>
              </a:ext>
            </a:extLst>
          </p:cNvPr>
          <p:cNvSpPr txBox="1"/>
          <p:nvPr/>
        </p:nvSpPr>
        <p:spPr>
          <a:xfrm>
            <a:off x="229381" y="3858040"/>
            <a:ext cx="7459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BC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06728C6-0B2C-4829-BD9D-08C9A98B612A}"/>
              </a:ext>
            </a:extLst>
          </p:cNvPr>
          <p:cNvSpPr txBox="1"/>
          <p:nvPr/>
        </p:nvSpPr>
        <p:spPr>
          <a:xfrm>
            <a:off x="229382" y="4208889"/>
            <a:ext cx="8254218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81C8F4-D5B8-4A61-9F63-4018D6D16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53503"/>
              </p:ext>
            </p:extLst>
          </p:nvPr>
        </p:nvGraphicFramePr>
        <p:xfrm>
          <a:off x="2771676" y="2203771"/>
          <a:ext cx="1706918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6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081C8F4-D5B8-4A61-9F63-4018D6D16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676" y="2203771"/>
                        <a:ext cx="1706918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0336AB-E551-43DC-AE6E-280498659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49068"/>
              </p:ext>
            </p:extLst>
          </p:nvPr>
        </p:nvGraphicFramePr>
        <p:xfrm>
          <a:off x="2975868" y="3040839"/>
          <a:ext cx="157896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7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0336AB-E551-43DC-AE6E-280498659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5868" y="3040839"/>
                        <a:ext cx="157896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1AFCCC8-1F3B-41CD-81DE-56F00C984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62936"/>
              </p:ext>
            </p:extLst>
          </p:nvPr>
        </p:nvGraphicFramePr>
        <p:xfrm>
          <a:off x="5655946" y="3023086"/>
          <a:ext cx="1497297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8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1AFCCC8-1F3B-41CD-81DE-56F00C984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5946" y="3023086"/>
                        <a:ext cx="1497297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DDC27CA-03D0-424A-8C1E-D1CB8EA3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90351"/>
              </p:ext>
            </p:extLst>
          </p:nvPr>
        </p:nvGraphicFramePr>
        <p:xfrm>
          <a:off x="2472792" y="4870540"/>
          <a:ext cx="1606191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9"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DDC27CA-03D0-424A-8C1E-D1CB8EA31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2792" y="4870540"/>
                        <a:ext cx="1606191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F0789F-DFAB-40D3-9F1F-E44AA502E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21358"/>
              </p:ext>
            </p:extLst>
          </p:nvPr>
        </p:nvGraphicFramePr>
        <p:xfrm>
          <a:off x="4455881" y="4836676"/>
          <a:ext cx="166063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0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F0789F-DFAB-40D3-9F1F-E44AA502E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55881" y="4836676"/>
                        <a:ext cx="166063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BF9A9D-2DB7-4870-AAB3-AEA31445F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11201"/>
              </p:ext>
            </p:extLst>
          </p:nvPr>
        </p:nvGraphicFramePr>
        <p:xfrm>
          <a:off x="6674782" y="4870544"/>
          <a:ext cx="157896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1" name="Equation" r:id="rId16" imgW="736560" imgH="393480" progId="Equation.DSMT4">
                  <p:embed/>
                </p:oleObj>
              </mc:Choice>
              <mc:Fallback>
                <p:oleObj name="Equation" r:id="rId16" imgW="7365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BF9A9D-2DB7-4870-AAB3-AEA31445F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74782" y="4870544"/>
                        <a:ext cx="157896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37D05847-E383-44B8-9150-1FDBD90D09D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420065" y="2602736"/>
            <a:ext cx="3691436" cy="41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83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6073" y="616528"/>
            <a:ext cx="5389418" cy="86177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ỘP QUÀ BÍ ẨN</a:t>
            </a:r>
          </a:p>
        </p:txBody>
      </p:sp>
      <p:sp>
        <p:nvSpPr>
          <p:cNvPr id="4" name="Oval 3"/>
          <p:cNvSpPr/>
          <p:nvPr/>
        </p:nvSpPr>
        <p:spPr>
          <a:xfrm>
            <a:off x="3181927" y="1616364"/>
            <a:ext cx="6913418" cy="411249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29807" y="2359891"/>
            <a:ext cx="516197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ỗ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ộ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quà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̉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200" b="1" dirty="0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ón</a:t>
            </a:r>
            <a:r>
              <a:rPr lang="en-US" sz="3200" b="1" dirty="0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í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́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ầ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quà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ì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é</a:t>
            </a:r>
            <a:r>
              <a:rPr lang="en-US" sz="3200" b="1" dirty="0">
                <a:solidFill>
                  <a:srgbClr val="3838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3838F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KhuVuonTrenMay-Dangcapnhat_vfb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805059" y="141787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9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5283" numSld="6">
                <p:cTn id="7" repeatCount="8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>
            <a:hlinkClick r:id="rId6" action="ppaction://hlinksldjump"/>
          </p:cNvPr>
          <p:cNvSpPr/>
          <p:nvPr/>
        </p:nvSpPr>
        <p:spPr>
          <a:xfrm>
            <a:off x="158806" y="2319470"/>
            <a:ext cx="1694611" cy="11326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Oval 12">
            <a:hlinkClick r:id="rId7" action="ppaction://hlinksldjump"/>
          </p:cNvPr>
          <p:cNvSpPr/>
          <p:nvPr/>
        </p:nvSpPr>
        <p:spPr>
          <a:xfrm>
            <a:off x="2198014" y="4428307"/>
            <a:ext cx="1694613" cy="121048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BCA763D-24C4-4769-91D9-274FCFCBA5D2}"/>
              </a:ext>
            </a:extLst>
          </p:cNvPr>
          <p:cNvSpPr/>
          <p:nvPr/>
        </p:nvSpPr>
        <p:spPr>
          <a:xfrm>
            <a:off x="6931653" y="2327034"/>
            <a:ext cx="1694613" cy="99805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77311" y="2566505"/>
            <a:ext cx="1615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633259" y="2361609"/>
            <a:ext cx="1722322" cy="963482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7B319D-CC77-4D60-98F5-391B1076A190}"/>
              </a:ext>
            </a:extLst>
          </p:cNvPr>
          <p:cNvSpPr txBox="1"/>
          <p:nvPr/>
        </p:nvSpPr>
        <p:spPr>
          <a:xfrm>
            <a:off x="9805056" y="2589598"/>
            <a:ext cx="1615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27">
            <a:hlinkClick r:id="rId8" action="ppaction://hlinksldjump"/>
            <a:extLst>
              <a:ext uri="{FF2B5EF4-FFF2-40B4-BE49-F238E27FC236}">
                <a16:creationId xmlns:a16="http://schemas.microsoft.com/office/drawing/2014/main" id="{D8CAA4DF-EB2E-4D84-8F3F-ABFE841B6CD4}"/>
              </a:ext>
            </a:extLst>
          </p:cNvPr>
          <p:cNvSpPr/>
          <p:nvPr/>
        </p:nvSpPr>
        <p:spPr>
          <a:xfrm>
            <a:off x="161369" y="4425938"/>
            <a:ext cx="1722322" cy="1264228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6E3638D-E569-4A0E-87D2-738BE82905ED}"/>
              </a:ext>
            </a:extLst>
          </p:cNvPr>
          <p:cNvSpPr/>
          <p:nvPr/>
        </p:nvSpPr>
        <p:spPr>
          <a:xfrm>
            <a:off x="6969320" y="4582079"/>
            <a:ext cx="1694611" cy="11326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CDE1BC3-6EAC-4034-B404-9120D3CBCA9D}"/>
              </a:ext>
            </a:extLst>
          </p:cNvPr>
          <p:cNvSpPr/>
          <p:nvPr/>
        </p:nvSpPr>
        <p:spPr>
          <a:xfrm>
            <a:off x="9691339" y="4555244"/>
            <a:ext cx="1743280" cy="10841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A5D9939-C66E-4327-A86A-9B74BE678F5C}"/>
              </a:ext>
            </a:extLst>
          </p:cNvPr>
          <p:cNvSpPr txBox="1"/>
          <p:nvPr/>
        </p:nvSpPr>
        <p:spPr>
          <a:xfrm>
            <a:off x="7010154" y="4635954"/>
            <a:ext cx="16157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àng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áo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88F119D-385F-463F-A1CC-2C2C938C8A4D}"/>
              </a:ext>
            </a:extLst>
          </p:cNvPr>
          <p:cNvSpPr txBox="1"/>
          <p:nvPr/>
        </p:nvSpPr>
        <p:spPr>
          <a:xfrm>
            <a:off x="9975928" y="4884833"/>
            <a:ext cx="1615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FEC4F916-A147-4ABB-A477-93F3F888BE1F}"/>
              </a:ext>
            </a:extLst>
          </p:cNvPr>
          <p:cNvSpPr/>
          <p:nvPr/>
        </p:nvSpPr>
        <p:spPr>
          <a:xfrm>
            <a:off x="4517665" y="2442087"/>
            <a:ext cx="1608022" cy="89645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BABEC8-42F1-4DD7-87B7-E0C6B0D5E923}"/>
              </a:ext>
            </a:extLst>
          </p:cNvPr>
          <p:cNvSpPr txBox="1"/>
          <p:nvPr/>
        </p:nvSpPr>
        <p:spPr>
          <a:xfrm>
            <a:off x="4632291" y="2653848"/>
            <a:ext cx="1615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11C86DC-DFF4-40B3-8731-B95370181AE7}"/>
              </a:ext>
            </a:extLst>
          </p:cNvPr>
          <p:cNvSpPr/>
          <p:nvPr/>
        </p:nvSpPr>
        <p:spPr>
          <a:xfrm>
            <a:off x="4406414" y="4604704"/>
            <a:ext cx="1533474" cy="109502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1CD1EA-AF6C-424B-B4E4-677F82B2C679}"/>
              </a:ext>
            </a:extLst>
          </p:cNvPr>
          <p:cNvSpPr txBox="1"/>
          <p:nvPr/>
        </p:nvSpPr>
        <p:spPr>
          <a:xfrm>
            <a:off x="4356407" y="4941559"/>
            <a:ext cx="1615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ẹo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986369D-A737-4963-AA9F-89B5842FB3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39498" y="1678800"/>
            <a:ext cx="2339652" cy="23396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FB35451-7025-4359-9E7E-8A8A6375934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0135" t="15428" r="19043" b="16220"/>
          <a:stretch/>
        </p:blipFill>
        <p:spPr>
          <a:xfrm>
            <a:off x="9426713" y="1647574"/>
            <a:ext cx="2186201" cy="212437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B3B7812-DB3D-444C-B93C-8345253866B4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19667" t="18182" r="15997" b="8741"/>
          <a:stretch/>
        </p:blipFill>
        <p:spPr>
          <a:xfrm>
            <a:off x="6881893" y="4101735"/>
            <a:ext cx="1976581" cy="19304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30BF11B-40C0-4FDE-B447-3582C1D1B55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98350" l="9877" r="89877">
                        <a14:foregroundMark x1="38025" y1="91089" x2="38025" y2="91089"/>
                        <a14:foregroundMark x1="35556" y1="98350" x2="35556" y2="983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248411" y="4157166"/>
            <a:ext cx="2687782" cy="2022341"/>
          </a:xfrm>
          <a:prstGeom prst="rect">
            <a:avLst/>
          </a:prstGeom>
        </p:spPr>
      </p:pic>
      <p:pic>
        <p:nvPicPr>
          <p:cNvPr id="8" name="q5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445" y="1607729"/>
            <a:ext cx="2178049" cy="2057400"/>
          </a:xfrm>
          <a:prstGeom prst="rect">
            <a:avLst/>
          </a:prstGeom>
        </p:spPr>
      </p:pic>
      <p:pic>
        <p:nvPicPr>
          <p:cNvPr id="7" name="q4"/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/>
        </p:blipFill>
        <p:spPr>
          <a:xfrm>
            <a:off x="4191074" y="3924995"/>
            <a:ext cx="1849582" cy="183237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BB207A01-714C-4E96-BD48-7621AFA842B0}"/>
              </a:ext>
            </a:extLst>
          </p:cNvPr>
          <p:cNvSpPr txBox="1"/>
          <p:nvPr/>
        </p:nvSpPr>
        <p:spPr>
          <a:xfrm>
            <a:off x="5587999" y="498764"/>
            <a:ext cx="5209309" cy="86177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ỘP QUÀ BÍ Ẩ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40D9FC0-2DE3-42E9-9C12-FFC14251EA3F}"/>
              </a:ext>
            </a:extLst>
          </p:cNvPr>
          <p:cNvSpPr txBox="1"/>
          <p:nvPr/>
        </p:nvSpPr>
        <p:spPr>
          <a:xfrm>
            <a:off x="591129" y="591127"/>
            <a:ext cx="3066472" cy="86177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HỎI</a:t>
            </a:r>
          </a:p>
        </p:txBody>
      </p:sp>
      <p:sp>
        <p:nvSpPr>
          <p:cNvPr id="15" name="Oval 14">
            <a:hlinkClick r:id="rId20" action="ppaction://hlinksldjump"/>
          </p:cNvPr>
          <p:cNvSpPr/>
          <p:nvPr/>
        </p:nvSpPr>
        <p:spPr>
          <a:xfrm>
            <a:off x="2112901" y="2380079"/>
            <a:ext cx="1877785" cy="10841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pic>
        <p:nvPicPr>
          <p:cNvPr id="2" name="tiếng vỗ tay 15">
            <a:hlinkClick r:id="" action="ppaction://media"/>
            <a:extLst>
              <a:ext uri="{FF2B5EF4-FFF2-40B4-BE49-F238E27FC236}">
                <a16:creationId xmlns:a16="http://schemas.microsoft.com/office/drawing/2014/main" id="{9E1F537B-CDB7-4A5E-03AA-6D52042D854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6083399" y="6022157"/>
            <a:ext cx="609600" cy="609600"/>
          </a:xfrm>
          <a:prstGeom prst="rect">
            <a:avLst/>
          </a:prstGeom>
        </p:spPr>
      </p:pic>
      <p:sp>
        <p:nvSpPr>
          <p:cNvPr id="37" name="!!4">
            <a:hlinkClick r:id="rId22" action="ppaction://hlinksldjump"/>
            <a:extLst>
              <a:ext uri="{FF2B5EF4-FFF2-40B4-BE49-F238E27FC236}">
                <a16:creationId xmlns:a16="http://schemas.microsoft.com/office/drawing/2014/main" id="{D992A28E-2713-4417-86F8-15C4EFB4F71A}"/>
              </a:ext>
            </a:extLst>
          </p:cNvPr>
          <p:cNvSpPr/>
          <p:nvPr/>
        </p:nvSpPr>
        <p:spPr>
          <a:xfrm>
            <a:off x="7440964" y="6241914"/>
            <a:ext cx="4638675" cy="493723"/>
          </a:xfrm>
          <a:prstGeom prst="roundRect">
            <a:avLst>
              <a:gd name="adj" fmla="val 50000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140512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792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 animBg="1"/>
      <p:bldP spid="13" grpId="0" animBg="1"/>
      <p:bldP spid="28" grpId="0" animBg="1"/>
      <p:bldP spid="15" grpId="0" animBg="1"/>
      <p:bldP spid="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1212" y="3359845"/>
            <a:ext cx="353598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3838F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484086"/>
            <a:ext cx="355292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kumimoji="0" lang="en-US" sz="4800" b="1" i="1" u="none" strike="noStrike" kern="1200" cap="none" spc="0" normalizeH="0" baseline="0" noProof="0" dirty="0">
              <a:ln>
                <a:noFill/>
              </a:ln>
              <a:solidFill>
                <a:srgbClr val="3838F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1" y="2244710"/>
            <a:ext cx="35560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4279" y="4421509"/>
            <a:ext cx="355292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242258" y="2169365"/>
            <a:ext cx="1161000" cy="11826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08984" y="5472863"/>
            <a:ext cx="1061474" cy="108128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309456" y="4315346"/>
            <a:ext cx="1088947" cy="1109270"/>
          </a:xfrm>
          <a:prstGeom prst="rect">
            <a:avLst/>
          </a:prstGeom>
        </p:spPr>
      </p:pic>
      <p:pic>
        <p:nvPicPr>
          <p:cNvPr id="21" name="q4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/>
        </p:blipFill>
        <p:spPr>
          <a:xfrm>
            <a:off x="10514644" y="5381625"/>
            <a:ext cx="1363031" cy="1350352"/>
          </a:xfrm>
          <a:prstGeom prst="rect">
            <a:avLst/>
          </a:prstGeom>
        </p:spPr>
      </p:pic>
      <p:pic>
        <p:nvPicPr>
          <p:cNvPr id="22" name="Đồng hồ đếm ngược 10 giây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0473662" y="15568"/>
            <a:ext cx="1718338" cy="966565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5349111-EF43-41D4-A56E-795C75F80D06}"/>
              </a:ext>
            </a:extLst>
          </p:cNvPr>
          <p:cNvSpPr/>
          <p:nvPr/>
        </p:nvSpPr>
        <p:spPr>
          <a:xfrm>
            <a:off x="912092" y="183753"/>
            <a:ext cx="7340600" cy="177033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AC39BC2-2E8C-44BF-A3D4-7AD1A1AE2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65917"/>
              </p:ext>
            </p:extLst>
          </p:nvPr>
        </p:nvGraphicFramePr>
        <p:xfrm>
          <a:off x="2675872" y="2212978"/>
          <a:ext cx="197643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7"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75872" y="2212978"/>
                        <a:ext cx="197643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CFDDD55-16A0-4631-8E01-A07C5A076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21149"/>
              </p:ext>
            </p:extLst>
          </p:nvPr>
        </p:nvGraphicFramePr>
        <p:xfrm>
          <a:off x="2675871" y="3318131"/>
          <a:ext cx="197643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8" name="Equation" r:id="rId21" imgW="838080" imgH="393480" progId="Equation.DSMT4">
                  <p:embed/>
                </p:oleObj>
              </mc:Choice>
              <mc:Fallback>
                <p:oleObj name="Equation" r:id="rId21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75871" y="3318131"/>
                        <a:ext cx="197643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912B207-4BFF-4B7B-A085-B7C015FD2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52304"/>
              </p:ext>
            </p:extLst>
          </p:nvPr>
        </p:nvGraphicFramePr>
        <p:xfrm>
          <a:off x="2690626" y="4371992"/>
          <a:ext cx="197643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9" name="Equation" r:id="rId23" imgW="838080" imgH="393480" progId="Equation.DSMT4">
                  <p:embed/>
                </p:oleObj>
              </mc:Choice>
              <mc:Fallback>
                <p:oleObj name="Equation" r:id="rId2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90626" y="4371992"/>
                        <a:ext cx="197643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E34C58C-3231-4F0B-AA86-B1F422EF5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38855"/>
              </p:ext>
            </p:extLst>
          </p:nvPr>
        </p:nvGraphicFramePr>
        <p:xfrm>
          <a:off x="2703886" y="5431918"/>
          <a:ext cx="197643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" name="Equation" r:id="rId25" imgW="838080" imgH="393480" progId="Equation.DSMT4">
                  <p:embed/>
                </p:oleObj>
              </mc:Choice>
              <mc:Fallback>
                <p:oleObj name="Equation" r:id="rId2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03886" y="5431918"/>
                        <a:ext cx="197643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EC32F84-E46A-4C51-8D57-C87266EDA1FF}"/>
              </a:ext>
            </a:extLst>
          </p:cNvPr>
          <p:cNvSpPr/>
          <p:nvPr/>
        </p:nvSpPr>
        <p:spPr>
          <a:xfrm>
            <a:off x="6052266" y="2110200"/>
            <a:ext cx="6168983" cy="444394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E7292F4-5BD7-4A09-99B3-7B01EF22CE68}"/>
              </a:ext>
            </a:extLst>
          </p:cNvPr>
          <p:cNvPicPr/>
          <p:nvPr/>
        </p:nvPicPr>
        <p:blipFill>
          <a:blip r:embed="rId27"/>
          <a:stretch>
            <a:fillRect/>
          </a:stretch>
        </p:blipFill>
        <p:spPr>
          <a:xfrm>
            <a:off x="7166570" y="2416215"/>
            <a:ext cx="4699115" cy="359729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4749340" y="2233806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25796" y="2727376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C MỪNG</a:t>
            </a:r>
          </a:p>
        </p:txBody>
      </p:sp>
    </p:spTree>
    <p:extLst>
      <p:ext uri="{BB962C8B-B14F-4D97-AF65-F5344CB8AC3E}">
        <p14:creationId xmlns:p14="http://schemas.microsoft.com/office/powerpoint/2010/main" val="63106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808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815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78691" y="258618"/>
            <a:ext cx="8193730" cy="1447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3202" y="5394342"/>
            <a:ext cx="2743200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76401" y="3287537"/>
            <a:ext cx="2743200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76401" y="4328654"/>
            <a:ext cx="2743200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.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76401" y="2212554"/>
            <a:ext cx="2743200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</a:t>
            </a:r>
          </a:p>
        </p:txBody>
      </p:sp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285618" y="4207381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378691" y="3162777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361019" y="2031195"/>
            <a:ext cx="1233055" cy="1256068"/>
          </a:xfrm>
          <a:prstGeom prst="rect">
            <a:avLst/>
          </a:prstGeom>
        </p:spPr>
      </p:pic>
      <p:pic>
        <p:nvPicPr>
          <p:cNvPr id="21" name="q2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/>
        </p:blipFill>
        <p:spPr>
          <a:xfrm>
            <a:off x="9219882" y="5109407"/>
            <a:ext cx="1857693" cy="1748593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524000" y="-161807"/>
            <a:ext cx="10088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523319" y="3080107"/>
            <a:ext cx="10511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2792903" y="5126860"/>
            <a:ext cx="102917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7" name="Đồng hồ đếm ngược 10 giây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9630449" y="15568"/>
            <a:ext cx="2573867" cy="14478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783781" y="2404784"/>
            <a:ext cx="3505200" cy="2197387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89651" y="2888826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5531BB-F002-4D06-95F2-6808107AC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35158"/>
              </p:ext>
            </p:extLst>
          </p:nvPr>
        </p:nvGraphicFramePr>
        <p:xfrm>
          <a:off x="1481630" y="475037"/>
          <a:ext cx="4730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" name="Equation" r:id="rId19" imgW="164880" imgH="419040" progId="Equation.DSMT4">
                  <p:embed/>
                </p:oleObj>
              </mc:Choice>
              <mc:Fallback>
                <p:oleObj name="Equation" r:id="rId19" imgW="16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1630" y="475037"/>
                        <a:ext cx="47307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B678C59-50EF-4DA5-9F87-31EFC6363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33755"/>
              </p:ext>
            </p:extLst>
          </p:nvPr>
        </p:nvGraphicFramePr>
        <p:xfrm>
          <a:off x="2413576" y="5357160"/>
          <a:ext cx="494108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" name="Equation" r:id="rId21" imgW="190440" imgH="393480" progId="Equation.DSMT4">
                  <p:embed/>
                </p:oleObj>
              </mc:Choice>
              <mc:Fallback>
                <p:oleObj name="Equation" r:id="rId21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3576" y="5357160"/>
                        <a:ext cx="494108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9CA5333-EDB5-47ED-8243-B4C28647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4467"/>
              </p:ext>
            </p:extLst>
          </p:nvPr>
        </p:nvGraphicFramePr>
        <p:xfrm>
          <a:off x="2342271" y="2170737"/>
          <a:ext cx="494108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" name="Equation" r:id="rId23" imgW="190440" imgH="393480" progId="Equation.DSMT4">
                  <p:embed/>
                </p:oleObj>
              </mc:Choice>
              <mc:Fallback>
                <p:oleObj name="Equation" r:id="rId23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42271" y="2170737"/>
                        <a:ext cx="494108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52FB4F8-9644-487E-852D-D9F1D973C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42126"/>
              </p:ext>
            </p:extLst>
          </p:nvPr>
        </p:nvGraphicFramePr>
        <p:xfrm>
          <a:off x="2380138" y="3256342"/>
          <a:ext cx="494108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4" name="Equation" r:id="rId25" imgW="190440" imgH="393480" progId="Equation.DSMT4">
                  <p:embed/>
                </p:oleObj>
              </mc:Choice>
              <mc:Fallback>
                <p:oleObj name="Equation" r:id="rId25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0138" y="3256342"/>
                        <a:ext cx="494108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23B4F0F-4CD2-4E80-BFAA-8BEF3E0DF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24445"/>
              </p:ext>
            </p:extLst>
          </p:nvPr>
        </p:nvGraphicFramePr>
        <p:xfrm>
          <a:off x="2415650" y="4290367"/>
          <a:ext cx="494108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" name="Equation" r:id="rId27" imgW="190440" imgH="393480" progId="Equation.DSMT4">
                  <p:embed/>
                </p:oleObj>
              </mc:Choice>
              <mc:Fallback>
                <p:oleObj name="Equation" r:id="rId27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15650" y="4290367"/>
                        <a:ext cx="494108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0BDA7EE1-6227-4C59-8D17-1FF14F87B54A}"/>
              </a:ext>
            </a:extLst>
          </p:cNvPr>
          <p:cNvPicPr/>
          <p:nvPr/>
        </p:nvPicPr>
        <p:blipFill>
          <a:blip r:embed="rId29"/>
          <a:stretch>
            <a:fillRect/>
          </a:stretch>
        </p:blipFill>
        <p:spPr>
          <a:xfrm>
            <a:off x="4829382" y="2369222"/>
            <a:ext cx="4051208" cy="290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36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808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815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79109" y="304800"/>
            <a:ext cx="8418136" cy="169368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199" y="2237345"/>
            <a:ext cx="1957377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199" y="5257801"/>
                <a:ext cx="1957377" cy="1159228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5257801"/>
                <a:ext cx="1957377" cy="11592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981199" y="4250983"/>
            <a:ext cx="1968631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.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3,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199" y="3244164"/>
            <a:ext cx="1968631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9</a:t>
            </a:r>
          </a:p>
        </p:txBody>
      </p:sp>
      <p:pic>
        <p:nvPicPr>
          <p:cNvPr id="9" name="q1">
            <a:hlinkClick r:id="rId10" action="ppaction://hlinksldjump"/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9601201" y="5630373"/>
            <a:ext cx="1222549" cy="1126602"/>
          </a:xfrm>
          <a:prstGeom prst="rect">
            <a:avLst/>
          </a:prstGeom>
        </p:spPr>
      </p:pic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85210" y="4052911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66677" y="5050891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29995" y="2861451"/>
            <a:ext cx="1233055" cy="1256068"/>
          </a:xfrm>
          <a:prstGeom prst="rect">
            <a:avLst/>
          </a:prstGeom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558147" y="531532"/>
            <a:ext cx="288320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2493819" y="2098793"/>
            <a:ext cx="1625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6BB095F-6C2E-4AA2-8F69-86157EA69251}"/>
              </a:ext>
            </a:extLst>
          </p:cNvPr>
          <p:cNvSpPr txBox="1"/>
          <p:nvPr/>
        </p:nvSpPr>
        <p:spPr>
          <a:xfrm>
            <a:off x="298902" y="337069"/>
            <a:ext cx="8201319" cy="2154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vi-VN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ợc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r>
              <a:rPr lang="vi-VN" sz="3200" b="1" dirty="0">
                <a:solidFill>
                  <a:srgbClr val="3838F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vi-VN" sz="3200" b="1" dirty="0">
                <a:solidFill>
                  <a:srgbClr val="3838F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ới đây. Tính </a:t>
            </a:r>
            <a:r>
              <a:rPr lang="vi-VN" sz="3200" b="1" i="1" dirty="0">
                <a:solidFill>
                  <a:srgbClr val="3838F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lang="en-US" sz="3200" b="1" i="1" dirty="0">
              <a:solidFill>
                <a:srgbClr val="3838F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800" b="1" dirty="0">
              <a:solidFill>
                <a:srgbClr val="3838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Đồng hồ đếm ngược 10 giây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463964" y="15568"/>
            <a:ext cx="2825017" cy="158907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FEB768B-6D02-46C6-BB3F-DCFD9AA0DCB5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5983494" y="2335368"/>
            <a:ext cx="4551922" cy="3471257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3368574" y="2718237"/>
            <a:ext cx="3505200" cy="2197387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15575" y="3196411"/>
            <a:ext cx="25843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</p:spTree>
    <p:extLst>
      <p:ext uri="{BB962C8B-B14F-4D97-AF65-F5344CB8AC3E}">
        <p14:creationId xmlns:p14="http://schemas.microsoft.com/office/powerpoint/2010/main" val="45917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08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815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815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082903" y="2205297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8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8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!!2">
            <a:extLst>
              <a:ext uri="{FF2B5EF4-FFF2-40B4-BE49-F238E27FC236}">
                <a16:creationId xmlns:a16="http://schemas.microsoft.com/office/drawing/2014/main" id="{C94CF9A4-E896-427C-9B0D-F7913DB31C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814" y="3226133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798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loud 15"/>
          <p:cNvSpPr/>
          <p:nvPr/>
        </p:nvSpPr>
        <p:spPr>
          <a:xfrm rot="202338">
            <a:off x="2721916" y="1531262"/>
            <a:ext cx="7139007" cy="3672626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12366" y="2850936"/>
            <a:ext cx="40154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 MAY MẮ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q1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10734676" y="5627536"/>
            <a:ext cx="1222549" cy="112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580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Tổng hợp 95+ hình về mô hình hoạt động nhóm - NEC">
            <a:extLst>
              <a:ext uri="{FF2B5EF4-FFF2-40B4-BE49-F238E27FC236}">
                <a16:creationId xmlns:a16="http://schemas.microsoft.com/office/drawing/2014/main" id="{342F119F-BDEB-40D9-B3F5-1A3788DD1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734" y="1588186"/>
            <a:ext cx="5178749" cy="5186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4D4D91-310E-452B-B2DE-C511376F5F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" y="4062753"/>
            <a:ext cx="4907958" cy="248925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304613" y="1425245"/>
            <a:ext cx="9424322" cy="1500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 dirty="0">
              <a:solidFill>
                <a:srgbClr val="3838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nl-NL" sz="2800" b="1" dirty="0">
                <a:solidFill>
                  <a:srgbClr val="3838F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nl-NL" sz="2800" b="1" dirty="0">
                <a:solidFill>
                  <a:srgbClr val="3838F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m </a:t>
            </a:r>
            <a:r>
              <a:rPr lang="nl-NL" sz="2800" b="1" dirty="0">
                <a:solidFill>
                  <a:srgbClr val="3838F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 4</a:t>
            </a:r>
            <a:r>
              <a:rPr lang="nl-NL" sz="2800" b="1" dirty="0">
                <a:solidFill>
                  <a:srgbClr val="3838F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GK trang </a:t>
            </a:r>
            <a:r>
              <a:rPr lang="nl-NL" sz="2800" b="1" dirty="0">
                <a:solidFill>
                  <a:srgbClr val="3838F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8</a:t>
            </a:r>
            <a:r>
              <a:rPr lang="nl-NL" sz="2800" b="1" dirty="0">
                <a:solidFill>
                  <a:srgbClr val="3838F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nl-NL" sz="2800" b="1" dirty="0">
                <a:solidFill>
                  <a:srgbClr val="3838F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th</a:t>
            </a:r>
            <a:r>
              <a:rPr lang="en-US" sz="2800" b="1" dirty="0" err="1">
                <a:solidFill>
                  <a:srgbClr val="3838F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c</a:t>
            </a:r>
            <a:r>
              <a:rPr lang="en-US" sz="2800" b="1" dirty="0">
                <a:solidFill>
                  <a:srgbClr val="3838F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6 </a:t>
            </a:r>
            <a:r>
              <a:rPr lang="en-US" sz="2800" b="1" dirty="0" err="1">
                <a:solidFill>
                  <a:srgbClr val="3838F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endParaRPr lang="nl-NL" sz="2800" b="1" dirty="0">
              <a:solidFill>
                <a:srgbClr val="3838FE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052945" y="1690724"/>
            <a:ext cx="10618355" cy="1481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 Bài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1, 2, 3, 4, 5, 6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69.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	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177906" y="408045"/>
            <a:ext cx="4542164" cy="457200"/>
          </a:xfrm>
        </p:spPr>
        <p:txBody>
          <a:bodyPr/>
          <a:lstStyle/>
          <a:p>
            <a:pPr algn="l"/>
            <a:r>
              <a:rPr lang="en-US" sz="4000" dirty="0" err="1">
                <a:solidFill>
                  <a:srgbClr val="6E8F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solidFill>
                  <a:srgbClr val="6E8F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4000" dirty="0" err="1">
                <a:solidFill>
                  <a:srgbClr val="6E8F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endParaRPr lang="en-US" sz="2400" dirty="0">
              <a:solidFill>
                <a:srgbClr val="6E8F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10">
            <a:extLst>
              <a:ext uri="{FF2B5EF4-FFF2-40B4-BE49-F238E27FC236}">
                <a16:creationId xmlns:a16="http://schemas.microsoft.com/office/drawing/2014/main" id="{2CBA58AE-66BC-64BB-40DB-201924AFE5D9}"/>
              </a:ext>
            </a:extLst>
          </p:cNvPr>
          <p:cNvGrpSpPr>
            <a:grpSpLocks/>
          </p:cNvGrpSpPr>
          <p:nvPr/>
        </p:nvGrpSpPr>
        <p:grpSpPr bwMode="auto">
          <a:xfrm>
            <a:off x="3350042" y="4387232"/>
            <a:ext cx="5615562" cy="1093715"/>
            <a:chOff x="912" y="2016"/>
            <a:chExt cx="3984" cy="912"/>
          </a:xfrm>
        </p:grpSpPr>
        <p:sp>
          <p:nvSpPr>
            <p:cNvPr id="37" name="AutoShape 11">
              <a:extLst>
                <a:ext uri="{FF2B5EF4-FFF2-40B4-BE49-F238E27FC236}">
                  <a16:creationId xmlns:a16="http://schemas.microsoft.com/office/drawing/2014/main" id="{7B01EB1C-2BD4-F6F0-772F-09AF7DE70DB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grpSp>
          <p:nvGrpSpPr>
            <p:cNvPr id="38" name="Group 12">
              <a:extLst>
                <a:ext uri="{FF2B5EF4-FFF2-40B4-BE49-F238E27FC236}">
                  <a16:creationId xmlns:a16="http://schemas.microsoft.com/office/drawing/2014/main" id="{CA891774-6B99-AA6E-D65F-A06A48489E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2100"/>
              <a:ext cx="768" cy="746"/>
              <a:chOff x="999" y="2100"/>
              <a:chExt cx="768" cy="746"/>
            </a:xfrm>
          </p:grpSpPr>
          <p:sp>
            <p:nvSpPr>
              <p:cNvPr id="40" name="AutoShape 13">
                <a:extLst>
                  <a:ext uri="{FF2B5EF4-FFF2-40B4-BE49-F238E27FC236}">
                    <a16:creationId xmlns:a16="http://schemas.microsoft.com/office/drawing/2014/main" id="{454F96A0-CEE7-049B-7D28-4F3F82E391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2100"/>
                <a:ext cx="768" cy="746"/>
              </a:xfrm>
              <a:prstGeom prst="roundRect">
                <a:avLst>
                  <a:gd name="adj" fmla="val 11921"/>
                </a:avLst>
              </a:prstGeom>
              <a:solidFill>
                <a:srgbClr val="F9FFA4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41" name="Freeform 14">
                <a:extLst>
                  <a:ext uri="{FF2B5EF4-FFF2-40B4-BE49-F238E27FC236}">
                    <a16:creationId xmlns:a16="http://schemas.microsoft.com/office/drawing/2014/main" id="{F0FCCF12-8493-138F-9781-F8493E53836E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214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42" name="Text Box 15">
                <a:extLst>
                  <a:ext uri="{FF2B5EF4-FFF2-40B4-BE49-F238E27FC236}">
                    <a16:creationId xmlns:a16="http://schemas.microsoft.com/office/drawing/2014/main" id="{9EB9BBCF-B63D-9DD5-C669-6C35FC39C25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38" y="2300"/>
                <a:ext cx="273" cy="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</p:grpSp>
        <p:sp>
          <p:nvSpPr>
            <p:cNvPr id="39" name="Text Box 16">
              <a:extLst>
                <a:ext uri="{FF2B5EF4-FFF2-40B4-BE49-F238E27FC236}">
                  <a16:creationId xmlns:a16="http://schemas.microsoft.com/office/drawing/2014/main" id="{0212C820-E71E-6EA4-4EEC-E1910F526A8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59" y="2284"/>
              <a:ext cx="2928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latin typeface="Arial" charset="0"/>
                </a:rPr>
                <a:t>CÁC</a:t>
              </a:r>
              <a:r>
                <a:rPr lang="en-US" sz="2800" b="1" dirty="0">
                  <a:latin typeface="Arial" charset="0"/>
                </a:rPr>
                <a:t> </a:t>
              </a:r>
              <a:r>
                <a:rPr lang="en-US" sz="2800" b="1" dirty="0" err="1">
                  <a:latin typeface="Arial" charset="0"/>
                </a:rPr>
                <a:t>DẠNG</a:t>
              </a:r>
              <a:r>
                <a:rPr lang="en-US" sz="2800" b="1" dirty="0">
                  <a:latin typeface="Arial" charset="0"/>
                </a:rPr>
                <a:t> </a:t>
              </a:r>
              <a:r>
                <a:rPr lang="en-US" sz="2800" b="1" dirty="0" err="1">
                  <a:latin typeface="Arial" charset="0"/>
                </a:rPr>
                <a:t>BÀI</a:t>
              </a:r>
              <a:r>
                <a:rPr lang="en-US" sz="2800" b="1" dirty="0">
                  <a:latin typeface="Arial" charset="0"/>
                </a:rPr>
                <a:t> </a:t>
              </a:r>
              <a:r>
                <a:rPr lang="en-US" sz="2800" b="1" dirty="0" err="1">
                  <a:latin typeface="Arial" charset="0"/>
                </a:rPr>
                <a:t>TẬP</a:t>
              </a:r>
              <a:endParaRPr lang="en-US" sz="2800" b="1" dirty="0">
                <a:latin typeface="Arial" charset="0"/>
              </a:endParaRPr>
            </a:p>
          </p:txBody>
        </p:sp>
      </p:grpSp>
      <p:sp>
        <p:nvSpPr>
          <p:cNvPr id="52" name="Freeform 7"/>
          <p:cNvSpPr>
            <a:spLocks/>
          </p:cNvSpPr>
          <p:nvPr/>
        </p:nvSpPr>
        <p:spPr bwMode="gray">
          <a:xfrm>
            <a:off x="3945527" y="1686843"/>
            <a:ext cx="539849" cy="50955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29" name="Group 10">
            <a:extLst>
              <a:ext uri="{FF2B5EF4-FFF2-40B4-BE49-F238E27FC236}">
                <a16:creationId xmlns:a16="http://schemas.microsoft.com/office/drawing/2014/main" id="{25454E23-B0EB-42AA-67E3-AB9E64F79267}"/>
              </a:ext>
            </a:extLst>
          </p:cNvPr>
          <p:cNvGrpSpPr>
            <a:grpSpLocks/>
          </p:cNvGrpSpPr>
          <p:nvPr/>
        </p:nvGrpSpPr>
        <p:grpSpPr bwMode="auto">
          <a:xfrm>
            <a:off x="3350042" y="2436246"/>
            <a:ext cx="5615562" cy="1093716"/>
            <a:chOff x="912" y="2016"/>
            <a:chExt cx="3984" cy="912"/>
          </a:xfrm>
        </p:grpSpPr>
        <p:sp>
          <p:nvSpPr>
            <p:cNvPr id="30" name="AutoShape 11">
              <a:extLst>
                <a:ext uri="{FF2B5EF4-FFF2-40B4-BE49-F238E27FC236}">
                  <a16:creationId xmlns:a16="http://schemas.microsoft.com/office/drawing/2014/main" id="{C83155C8-EDE5-D3E9-4C07-1E8D806F50A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dirty="0">
                <a:solidFill>
                  <a:prstClr val="black"/>
                </a:solidFill>
                <a:latin typeface="Arial" charset="0"/>
              </a:endParaRPr>
            </a:p>
          </p:txBody>
        </p:sp>
        <p:grpSp>
          <p:nvGrpSpPr>
            <p:cNvPr id="31" name="Group 12">
              <a:extLst>
                <a:ext uri="{FF2B5EF4-FFF2-40B4-BE49-F238E27FC236}">
                  <a16:creationId xmlns:a16="http://schemas.microsoft.com/office/drawing/2014/main" id="{A2C3D51F-7CBE-FB7A-C676-71ED10DDE1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2100"/>
              <a:ext cx="768" cy="746"/>
              <a:chOff x="999" y="2100"/>
              <a:chExt cx="768" cy="746"/>
            </a:xfrm>
          </p:grpSpPr>
          <p:sp>
            <p:nvSpPr>
              <p:cNvPr id="33" name="AutoShape 13">
                <a:extLst>
                  <a:ext uri="{FF2B5EF4-FFF2-40B4-BE49-F238E27FC236}">
                    <a16:creationId xmlns:a16="http://schemas.microsoft.com/office/drawing/2014/main" id="{39418BE9-615C-24FD-B3F3-89B4AE51214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2100"/>
                <a:ext cx="768" cy="746"/>
              </a:xfrm>
              <a:prstGeom prst="roundRect">
                <a:avLst>
                  <a:gd name="adj" fmla="val 11921"/>
                </a:avLst>
              </a:prstGeom>
              <a:solidFill>
                <a:srgbClr val="B4FF9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35" name="Text Box 15">
                <a:extLst>
                  <a:ext uri="{FF2B5EF4-FFF2-40B4-BE49-F238E27FC236}">
                    <a16:creationId xmlns:a16="http://schemas.microsoft.com/office/drawing/2014/main" id="{973106A5-0E87-3877-55ED-29AFAEC6999D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4" y="2237"/>
                <a:ext cx="200" cy="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32" name="Text Box 16">
              <a:extLst>
                <a:ext uri="{FF2B5EF4-FFF2-40B4-BE49-F238E27FC236}">
                  <a16:creationId xmlns:a16="http://schemas.microsoft.com/office/drawing/2014/main" id="{2BEF4794-BCEC-BC98-5927-C56E180FFA5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33" y="2297"/>
              <a:ext cx="2928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latin typeface="Arial" charset="0"/>
                </a:rPr>
                <a:t>ĐỊNH</a:t>
              </a:r>
              <a:r>
                <a:rPr lang="en-US" sz="2800" b="1" dirty="0">
                  <a:latin typeface="Arial" charset="0"/>
                </a:rPr>
                <a:t> </a:t>
              </a:r>
              <a:r>
                <a:rPr lang="en-US" sz="2800" b="1" dirty="0" err="1">
                  <a:latin typeface="Arial" charset="0"/>
                </a:rPr>
                <a:t>LÍ</a:t>
              </a:r>
              <a:endParaRPr lang="en-US" sz="2800" b="1" dirty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EA072C5-4ECC-4E27-BE8B-22B195AA49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18267"/>
            <a:ext cx="4639733" cy="4639733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586A01A1-653E-407D-AB17-C8D9A7FF51B2}"/>
              </a:ext>
            </a:extLst>
          </p:cNvPr>
          <p:cNvSpPr txBox="1"/>
          <p:nvPr/>
        </p:nvSpPr>
        <p:spPr>
          <a:xfrm>
            <a:off x="4426061" y="1373532"/>
            <a:ext cx="6953139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6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8A78734-3B6C-4707-A571-E5057BB3FB6C}"/>
              </a:ext>
            </a:extLst>
          </p:cNvPr>
          <p:cNvGrpSpPr/>
          <p:nvPr/>
        </p:nvGrpSpPr>
        <p:grpSpPr>
          <a:xfrm>
            <a:off x="0" y="18127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B7FD8C29-038F-4E9C-B1EF-4E4D58E5A63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77C9679-6CE4-42FE-BFE7-94FDA3303BC8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64159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B6B0F667-62D5-4181-B7D3-AD3DB04BCE0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709683" y="1124396"/>
            <a:ext cx="5130799" cy="42841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04008D-A94D-4938-888B-1B77DFF8A48F}"/>
              </a:ext>
            </a:extLst>
          </p:cNvPr>
          <p:cNvSpPr txBox="1"/>
          <p:nvPr/>
        </p:nvSpPr>
        <p:spPr>
          <a:xfrm>
            <a:off x="608576" y="602830"/>
            <a:ext cx="5842000" cy="4539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cm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, D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, AC.</a:t>
            </a:r>
          </a:p>
          <a:p>
            <a:pPr marL="342900" indent="-342900">
              <a:lnSpc>
                <a:spcPct val="150000"/>
              </a:lnSpc>
              <a:buFontTx/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B9F82D-152B-417E-B93A-2BAE08F0C4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949" y="602831"/>
            <a:ext cx="1027787" cy="5215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D59104-7E00-432D-833B-053DF352F35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333"/>
            <a:ext cx="1862667" cy="186266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65F701E-9AB7-49D1-80D5-D26D2C778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39996"/>
              </p:ext>
            </p:extLst>
          </p:nvPr>
        </p:nvGraphicFramePr>
        <p:xfrm>
          <a:off x="3437918" y="4480203"/>
          <a:ext cx="1437407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7918" y="4480203"/>
                        <a:ext cx="1437407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8" descr="Digit 120">
            <a:extLst>
              <a:ext uri="{FF2B5EF4-FFF2-40B4-BE49-F238E27FC236}">
                <a16:creationId xmlns:a16="http://schemas.microsoft.com/office/drawing/2014/main" id="{CDCB8C7A-04BF-468E-B80B-BA065C6F10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1353" y="93901"/>
            <a:ext cx="1852732" cy="101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7124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01C5B-0522-482D-B21C-441BFEB2490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774267" y="1124396"/>
            <a:ext cx="6066216" cy="514093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231A16B-5E28-499F-9414-C450F11DC7C8}"/>
              </a:ext>
            </a:extLst>
          </p:cNvPr>
          <p:cNvSpPr/>
          <p:nvPr/>
        </p:nvSpPr>
        <p:spPr>
          <a:xfrm>
            <a:off x="395417" y="1580208"/>
            <a:ext cx="4512774" cy="36944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Trong hình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8,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a) </a:t>
            </a:r>
            <a:r>
              <a:rPr lang="en-US" sz="3200" i="1" dirty="0">
                <a:latin typeface="Times New Roman" panose="02020603050405020304" pitchFamily="18" charset="0"/>
              </a:rPr>
              <a:t>DB = </a:t>
            </a:r>
            <a:r>
              <a:rPr lang="en-US" sz="3200" dirty="0">
                <a:latin typeface="Times New Roman" panose="02020603050405020304" pitchFamily="18" charset="0"/>
              </a:rPr>
              <a:t>2 cm, </a:t>
            </a:r>
            <a:r>
              <a:rPr lang="en-US" sz="3200" i="1" dirty="0">
                <a:latin typeface="Times New Roman" panose="02020603050405020304" pitchFamily="18" charset="0"/>
              </a:rPr>
              <a:t>DC = </a:t>
            </a:r>
            <a:r>
              <a:rPr lang="en-US" sz="3200" dirty="0">
                <a:latin typeface="Times New Roman" panose="02020603050405020304" pitchFamily="18" charset="0"/>
              </a:rPr>
              <a:t>3 cm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b) </a:t>
            </a:r>
            <a:r>
              <a:rPr lang="en-US" sz="3200" i="1" dirty="0">
                <a:latin typeface="Times New Roman" panose="02020603050405020304" pitchFamily="18" charset="0"/>
              </a:rPr>
              <a:t>AB = </a:t>
            </a:r>
            <a:r>
              <a:rPr lang="en-US" sz="3200" dirty="0">
                <a:latin typeface="Times New Roman" panose="02020603050405020304" pitchFamily="18" charset="0"/>
              </a:rPr>
              <a:t>4 cm, </a:t>
            </a:r>
            <a:r>
              <a:rPr lang="en-US" sz="3200" i="1" dirty="0">
                <a:latin typeface="Times New Roman" panose="02020603050405020304" pitchFamily="18" charset="0"/>
              </a:rPr>
              <a:t>AC = </a:t>
            </a:r>
            <a:r>
              <a:rPr lang="en-US" sz="3200" dirty="0">
                <a:latin typeface="Times New Roman" panose="02020603050405020304" pitchFamily="18" charset="0"/>
              </a:rPr>
              <a:t>6 cm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c) </a:t>
            </a:r>
          </a:p>
          <a:p>
            <a:pPr>
              <a:lnSpc>
                <a:spcPct val="150000"/>
              </a:lnSpc>
            </a:pPr>
            <a:endParaRPr lang="vi-VN" sz="3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9AEA29-5E1A-49C2-9F81-25F2C70F88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68" y="1069631"/>
            <a:ext cx="1243623" cy="63109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77DDB6-FEF1-43B7-ADC7-B9904EFDD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54697"/>
              </p:ext>
            </p:extLst>
          </p:nvPr>
        </p:nvGraphicFramePr>
        <p:xfrm>
          <a:off x="858694" y="3771065"/>
          <a:ext cx="4180565" cy="10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2" name="Equation" r:id="rId5" imgW="1465631" imgH="361612" progId="Equation.DSMT4">
                  <p:embed/>
                </p:oleObj>
              </mc:Choice>
              <mc:Fallback>
                <p:oleObj name="Equation" r:id="rId5" imgW="1465631" imgH="361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694" y="3771065"/>
                        <a:ext cx="4180565" cy="103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D2E32D-E3BE-44BF-9EC9-300939AE6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49718"/>
              </p:ext>
            </p:extLst>
          </p:nvPr>
        </p:nvGraphicFramePr>
        <p:xfrm>
          <a:off x="707534" y="4886099"/>
          <a:ext cx="3392464" cy="10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3" name="Equation" r:id="rId7" imgW="1189409" imgH="361612" progId="Equation.DSMT4">
                  <p:embed/>
                </p:oleObj>
              </mc:Choice>
              <mc:Fallback>
                <p:oleObj name="Equation" r:id="rId7" imgW="1189409" imgH="361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534" y="4886099"/>
                        <a:ext cx="3392464" cy="103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BEE1E90-ACB1-4D53-ADAD-2746BAA3DCA1}"/>
              </a:ext>
            </a:extLst>
          </p:cNvPr>
          <p:cNvCxnSpPr/>
          <p:nvPr/>
        </p:nvCxnSpPr>
        <p:spPr>
          <a:xfrm>
            <a:off x="9115932" y="1563275"/>
            <a:ext cx="0" cy="1944000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BD1F981-0CB9-4E73-9237-4AE81E74AF2A}"/>
              </a:ext>
            </a:extLst>
          </p:cNvPr>
          <p:cNvCxnSpPr>
            <a:cxnSpLocks/>
          </p:cNvCxnSpPr>
          <p:nvPr/>
        </p:nvCxnSpPr>
        <p:spPr>
          <a:xfrm>
            <a:off x="7653867" y="2218267"/>
            <a:ext cx="1462065" cy="1272075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7727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01C5B-0522-482D-B21C-441BFEB2490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125784" y="261506"/>
            <a:ext cx="6066216" cy="514093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231A16B-5E28-499F-9414-C450F11DC7C8}"/>
              </a:ext>
            </a:extLst>
          </p:cNvPr>
          <p:cNvSpPr/>
          <p:nvPr/>
        </p:nvSpPr>
        <p:spPr>
          <a:xfrm>
            <a:off x="1314771" y="821998"/>
            <a:ext cx="4243469" cy="3469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000" dirty="0">
                <a:latin typeface="Times New Roman" panose="02020603050405020304" pitchFamily="18" charset="0"/>
                <a:ea typeface="Arial" panose="020B0604020202020204" pitchFamily="34" charset="0"/>
              </a:rPr>
              <a:t>Trong hình 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lang="vi-VN" sz="3000" dirty="0">
                <a:latin typeface="Times New Roman" panose="02020603050405020304" pitchFamily="18" charset="0"/>
                <a:ea typeface="Arial" panose="020B0604020202020204" pitchFamily="34" charset="0"/>
              </a:rPr>
              <a:t>8, 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sz="30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Times New Roman" panose="02020603050405020304" pitchFamily="18" charset="0"/>
              </a:rPr>
              <a:t>a) </a:t>
            </a:r>
            <a:r>
              <a:rPr lang="en-US" sz="3000" i="1" dirty="0">
                <a:latin typeface="Times New Roman" panose="02020603050405020304" pitchFamily="18" charset="0"/>
              </a:rPr>
              <a:t>DB = </a:t>
            </a:r>
            <a:r>
              <a:rPr lang="en-US" sz="3000" dirty="0">
                <a:latin typeface="Times New Roman" panose="02020603050405020304" pitchFamily="18" charset="0"/>
              </a:rPr>
              <a:t>2 cm, </a:t>
            </a:r>
            <a:r>
              <a:rPr lang="en-US" sz="3000" i="1" dirty="0">
                <a:latin typeface="Times New Roman" panose="02020603050405020304" pitchFamily="18" charset="0"/>
              </a:rPr>
              <a:t>DC = </a:t>
            </a:r>
            <a:r>
              <a:rPr lang="en-US" sz="3000" dirty="0">
                <a:latin typeface="Times New Roman" panose="02020603050405020304" pitchFamily="18" charset="0"/>
              </a:rPr>
              <a:t>3 cm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Times New Roman" panose="02020603050405020304" pitchFamily="18" charset="0"/>
              </a:rPr>
              <a:t>b) </a:t>
            </a:r>
            <a:r>
              <a:rPr lang="en-US" sz="3000" i="1" dirty="0">
                <a:latin typeface="Times New Roman" panose="02020603050405020304" pitchFamily="18" charset="0"/>
              </a:rPr>
              <a:t>AB = </a:t>
            </a:r>
            <a:r>
              <a:rPr lang="en-US" sz="3000" dirty="0">
                <a:latin typeface="Times New Roman" panose="02020603050405020304" pitchFamily="18" charset="0"/>
              </a:rPr>
              <a:t>4 cm, </a:t>
            </a:r>
            <a:r>
              <a:rPr lang="en-US" sz="3000" i="1" dirty="0">
                <a:latin typeface="Times New Roman" panose="02020603050405020304" pitchFamily="18" charset="0"/>
              </a:rPr>
              <a:t>AC = </a:t>
            </a:r>
            <a:r>
              <a:rPr lang="en-US" sz="3000" dirty="0">
                <a:latin typeface="Times New Roman" panose="02020603050405020304" pitchFamily="18" charset="0"/>
              </a:rPr>
              <a:t>6 cm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Times New Roman" panose="02020603050405020304" pitchFamily="18" charset="0"/>
              </a:rPr>
              <a:t>c) </a:t>
            </a:r>
          </a:p>
          <a:p>
            <a:pPr>
              <a:lnSpc>
                <a:spcPct val="150000"/>
              </a:lnSpc>
            </a:pPr>
            <a:endParaRPr lang="vi-VN" sz="3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9AEA29-5E1A-49C2-9F81-25F2C70F88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75" y="837861"/>
            <a:ext cx="1243623" cy="63109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77DDB6-FEF1-43B7-ADC7-B9904EFDD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46758"/>
              </p:ext>
            </p:extLst>
          </p:nvPr>
        </p:nvGraphicFramePr>
        <p:xfrm>
          <a:off x="1757726" y="2840035"/>
          <a:ext cx="3800514" cy="9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2" name="Equation" r:id="rId5" imgW="1465631" imgH="361612" progId="Equation.DSMT4">
                  <p:embed/>
                </p:oleObj>
              </mc:Choice>
              <mc:Fallback>
                <p:oleObj name="Equation" r:id="rId5" imgW="1465631" imgH="3616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77DDB6-FEF1-43B7-ADC7-B9904EFDD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726" y="2840035"/>
                        <a:ext cx="3800514" cy="9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D2E32D-E3BE-44BF-9EC9-300939AE6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46717"/>
              </p:ext>
            </p:extLst>
          </p:nvPr>
        </p:nvGraphicFramePr>
        <p:xfrm>
          <a:off x="1672092" y="3778842"/>
          <a:ext cx="3084058" cy="9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" name="Equation" r:id="rId7" imgW="1189409" imgH="361612" progId="Equation.DSMT4">
                  <p:embed/>
                </p:oleObj>
              </mc:Choice>
              <mc:Fallback>
                <p:oleObj name="Equation" r:id="rId7" imgW="1189409" imgH="3616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D2E32D-E3BE-44BF-9EC9-300939AE6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2092" y="3778842"/>
                        <a:ext cx="3084058" cy="93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extLst>
              <a:ext uri="{FF2B5EF4-FFF2-40B4-BE49-F238E27FC236}">
                <a16:creationId xmlns:a16="http://schemas.microsoft.com/office/drawing/2014/main" id="{85950101-A393-478A-9A35-E41CAF741A6D}"/>
              </a:ext>
            </a:extLst>
          </p:cNvPr>
          <p:cNvSpPr/>
          <p:nvPr/>
        </p:nvSpPr>
        <p:spPr>
          <a:xfrm>
            <a:off x="3559601" y="4503113"/>
            <a:ext cx="5292970" cy="2286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i dạng một định lí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5365D8E-36A0-4712-BCFA-49C89A9F6F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8898" y="5004638"/>
            <a:ext cx="1875223" cy="184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82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E6597F-F84F-41DF-AA7D-2174D2FE0148}"/>
              </a:ext>
            </a:extLst>
          </p:cNvPr>
          <p:cNvSpPr/>
          <p:nvPr/>
        </p:nvSpPr>
        <p:spPr>
          <a:xfrm>
            <a:off x="523388" y="1538188"/>
            <a:ext cx="11398981" cy="171457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* Định </a:t>
            </a:r>
            <a:r>
              <a:rPr lang="en-US" sz="3200" b="1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3200" b="1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</a:t>
            </a:r>
            <a:r>
              <a:rPr lang="en-US" sz="32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g</a:t>
            </a:r>
            <a:r>
              <a:rPr lang="en-US" sz="32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6)</a:t>
            </a:r>
            <a:endParaRPr lang="vi-VN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hia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ề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ấy</a:t>
            </a:r>
            <a:r>
              <a:rPr lang="en-US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vi-VN" sz="3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 descr="89+ Ảnh Làm Việc Nhóm Đẹp, Độc Đáo, Năng Lượng Nhất">
            <a:extLst>
              <a:ext uri="{FF2B5EF4-FFF2-40B4-BE49-F238E27FC236}">
                <a16:creationId xmlns:a16="http://schemas.microsoft.com/office/drawing/2014/main" id="{6398AC49-FA2B-4A42-B7F2-E2D870F4F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650" y="4656595"/>
            <a:ext cx="3624390" cy="217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51859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7590125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991</TotalTime>
  <Words>1914</Words>
  <Application>Microsoft Office PowerPoint</Application>
  <PresentationFormat>Widescreen</PresentationFormat>
  <Paragraphs>202</Paragraphs>
  <Slides>33</Slides>
  <Notes>13</Notes>
  <HiddenSlides>0</HiddenSlides>
  <MMClips>1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Rockwell</vt:lpstr>
      <vt:lpstr>Symbol</vt:lpstr>
      <vt:lpstr>Tahoma</vt:lpstr>
      <vt:lpstr>Times New Roman</vt:lpstr>
      <vt:lpstr>Verdana</vt:lpstr>
      <vt:lpstr>Wingdings 3</vt:lpstr>
      <vt:lpstr>Office Theme</vt:lpstr>
      <vt:lpstr>1_Office Theme</vt:lpstr>
      <vt:lpstr>template</vt:lpstr>
      <vt:lpstr>Equation</vt:lpstr>
      <vt:lpstr>MathType 7.0 Equation</vt:lpstr>
      <vt:lpstr> TÍNH CHẤT ĐƯỜNG PHÂN GIÁC  CỦA TAM GIÁC</vt:lpstr>
      <vt:lpstr>PowerPoint Presentation</vt:lpstr>
      <vt:lpstr> TÍNH CHẤT ĐƯỜNG PHÂN GIÁC  CỦA TAM GIÁC</vt:lpstr>
      <vt:lpstr>NỘI DUNG CHÍ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466</cp:revision>
  <dcterms:created xsi:type="dcterms:W3CDTF">2021-06-07T13:44:30Z</dcterms:created>
  <dcterms:modified xsi:type="dcterms:W3CDTF">2023-07-26T02:4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